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26AFBE" w14:textId="77777777" w:rsidR="00E1282B" w:rsidRDefault="001B014B" w:rsidP="00E1282B">
      <w:pPr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Андреев Д.И.</w:t>
      </w:r>
    </w:p>
    <w:p w14:paraId="6CA2920B" w14:textId="22711E9A" w:rsidR="001B014B" w:rsidRPr="00CD4C22" w:rsidRDefault="00E1282B" w:rsidP="00E128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уппа </w:t>
      </w:r>
      <w:r w:rsidR="001B014B" w:rsidRPr="00CD4C22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1B014B" w:rsidRPr="00CD4C22">
        <w:rPr>
          <w:rFonts w:ascii="Times New Roman" w:hAnsi="Times New Roman" w:cs="Times New Roman"/>
          <w:sz w:val="24"/>
          <w:szCs w:val="24"/>
        </w:rPr>
        <w:t>9431</w:t>
      </w:r>
    </w:p>
    <w:p w14:paraId="5CE636DE" w14:textId="5BA76434" w:rsidR="00D606DF" w:rsidRPr="00CD4C22" w:rsidRDefault="001B014B" w:rsidP="00E1282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Вариант 8</w:t>
      </w:r>
    </w:p>
    <w:p w14:paraId="5727FEF5" w14:textId="346CD4F9" w:rsidR="001B014B" w:rsidRPr="00CD4C22" w:rsidRDefault="001B014B" w:rsidP="008B3A68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</w:p>
    <w:p w14:paraId="080573C5" w14:textId="5245843F" w:rsidR="008B3A68" w:rsidRPr="00CD4C22" w:rsidRDefault="008B3A68" w:rsidP="00CD4C22">
      <w:pPr>
        <w:pStyle w:val="a3"/>
        <w:numPr>
          <w:ilvl w:val="0"/>
          <w:numId w:val="2"/>
        </w:numPr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Пусть А, В и Х – множества, являющиеся подмножествами универсального множества U. Проверить, выполняется или не выполняется набор условий W?</w:t>
      </w:r>
    </w:p>
    <w:p w14:paraId="5436F22E" w14:textId="0400A888" w:rsidR="008B3A68" w:rsidRPr="00CD4C22" w:rsidRDefault="008B3A68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object w:dxaOrig="180" w:dyaOrig="350" w14:anchorId="6AE214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5pt" o:ole="">
            <v:imagedata r:id="rId6" o:title=""/>
          </v:shape>
          <o:OLEObject Type="Embed" ProgID="Equation.3" ShapeID="_x0000_i1025" DrawAspect="Content" ObjectID="_1667767312" r:id="rId7"/>
        </w:objec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object w:dxaOrig="180" w:dyaOrig="350" w14:anchorId="7E4ACCF9">
          <v:shape id="_x0000_i1026" type="#_x0000_t75" style="width:9pt;height:17.5pt" o:ole="">
            <v:imagedata r:id="rId6" o:title=""/>
          </v:shape>
          <o:OLEObject Type="Embed" ProgID="Equation.3" ShapeID="_x0000_i1026" DrawAspect="Content" ObjectID="_1667767313" r:id="rId8"/>
        </w:objec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object w:dxaOrig="3860" w:dyaOrig="340" w14:anchorId="16A661DF">
          <v:shape id="_x0000_i1027" type="#_x0000_t75" style="width:193pt;height:17pt" o:ole="">
            <v:imagedata r:id="rId9" o:title=""/>
          </v:shape>
          <o:OLEObject Type="Embed" ProgID="Equation.3" ShapeID="_x0000_i1027" DrawAspect="Content" ObjectID="_1667767314" r:id="rId10"/>
        </w:object>
      </w:r>
    </w:p>
    <w:p w14:paraId="284E2D38" w14:textId="5A297F94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0510407D" w14:textId="4C7F869C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По условию </w:t>
      </w: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380" w:dyaOrig="320" w14:anchorId="58E437EC">
          <v:shape id="_x0000_i1028" type="#_x0000_t75" style="width:119pt;height:16pt" o:ole="">
            <v:imagedata r:id="rId11" o:title=""/>
          </v:shape>
          <o:OLEObject Type="Embed" ProgID="Equation.DSMT4" ShapeID="_x0000_i1028" DrawAspect="Content" ObjectID="_1667767315" r:id="rId12"/>
        </w:objec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, тогда</w:t>
      </w:r>
    </w:p>
    <w:p w14:paraId="535BDD1F" w14:textId="2548704B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720" w:dyaOrig="320" w14:anchorId="063ECEEC">
          <v:shape id="_x0000_i1029" type="#_x0000_t75" style="width:136pt;height:16pt" o:ole="">
            <v:imagedata r:id="rId13" o:title=""/>
          </v:shape>
          <o:OLEObject Type="Embed" ProgID="Equation.DSMT4" ShapeID="_x0000_i1029" DrawAspect="Content" ObjectID="_1667767316" r:id="rId14"/>
        </w:object>
      </w:r>
    </w:p>
    <w:p w14:paraId="4C0A6199" w14:textId="5954F823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920" w:dyaOrig="380" w14:anchorId="5FF37594">
          <v:shape id="_x0000_i1030" type="#_x0000_t75" style="width:146pt;height:19pt" o:ole="">
            <v:imagedata r:id="rId15" o:title=""/>
          </v:shape>
          <o:OLEObject Type="Embed" ProgID="Equation.DSMT4" ShapeID="_x0000_i1030" DrawAspect="Content" ObjectID="_1667767317" r:id="rId16"/>
        </w:object>
      </w:r>
    </w:p>
    <w:p w14:paraId="63522E6D" w14:textId="45F04B40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920" w:dyaOrig="380" w14:anchorId="3FDAA580">
          <v:shape id="_x0000_i1031" type="#_x0000_t75" style="width:146pt;height:19pt" o:ole="">
            <v:imagedata r:id="rId17" o:title=""/>
          </v:shape>
          <o:OLEObject Type="Embed" ProgID="Equation.DSMT4" ShapeID="_x0000_i1031" DrawAspect="Content" ObjectID="_1667767318" r:id="rId18"/>
        </w:object>
      </w:r>
    </w:p>
    <w:p w14:paraId="0F99766A" w14:textId="3729FAEA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299" w:dyaOrig="380" w14:anchorId="63DD6912">
          <v:shape id="_x0000_i1032" type="#_x0000_t75" style="width:115pt;height:19pt" o:ole="">
            <v:imagedata r:id="rId19" o:title=""/>
          </v:shape>
          <o:OLEObject Type="Embed" ProgID="Equation.DSMT4" ShapeID="_x0000_i1032" DrawAspect="Content" ObjectID="_1667767319" r:id="rId20"/>
        </w:object>
      </w:r>
    </w:p>
    <w:p w14:paraId="0D6082E6" w14:textId="2D9A67D6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860" w:dyaOrig="380" w14:anchorId="2E83C140">
          <v:shape id="_x0000_i1033" type="#_x0000_t75" style="width:143pt;height:19pt" o:ole="">
            <v:imagedata r:id="rId21" o:title=""/>
          </v:shape>
          <o:OLEObject Type="Embed" ProgID="Equation.DSMT4" ShapeID="_x0000_i1033" DrawAspect="Content" ObjectID="_1667767320" r:id="rId22"/>
        </w:object>
      </w:r>
    </w:p>
    <w:p w14:paraId="48621F74" w14:textId="3D94A684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</w:rPr>
        <w:object w:dxaOrig="2320" w:dyaOrig="380" w14:anchorId="490BF324">
          <v:shape id="_x0000_i1034" type="#_x0000_t75" style="width:116pt;height:19pt" o:ole="">
            <v:imagedata r:id="rId23" o:title=""/>
          </v:shape>
          <o:OLEObject Type="Embed" ProgID="Equation.DSMT4" ShapeID="_x0000_i1034" DrawAspect="Content" ObjectID="_1667767321" r:id="rId24"/>
        </w:object>
      </w:r>
    </w:p>
    <w:p w14:paraId="4590DBED" w14:textId="77777777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719" w:dyaOrig="380" w14:anchorId="55D053EA">
          <v:shape id="_x0000_i1035" type="#_x0000_t75" style="width:86pt;height:19pt" o:ole="">
            <v:imagedata r:id="rId25" o:title=""/>
          </v:shape>
          <o:OLEObject Type="Embed" ProgID="Equation.DSMT4" ShapeID="_x0000_i1035" DrawAspect="Content" ObjectID="_1667767322" r:id="rId26"/>
        </w:object>
      </w:r>
    </w:p>
    <w:p w14:paraId="6708C090" w14:textId="27C693DD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340" w:dyaOrig="380" w14:anchorId="62E5C964">
          <v:shape id="_x0000_i1036" type="#_x0000_t75" style="width:117pt;height:19pt" o:ole="">
            <v:imagedata r:id="rId27" o:title=""/>
          </v:shape>
          <o:OLEObject Type="Embed" ProgID="Equation.DSMT4" ShapeID="_x0000_i1036" DrawAspect="Content" ObjectID="_1667767323" r:id="rId28"/>
        </w:object>
      </w:r>
    </w:p>
    <w:p w14:paraId="08234B46" w14:textId="2392D3EC" w:rsidR="00AF726D" w:rsidRPr="00CD4C22" w:rsidRDefault="00AF726D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Так как по условию </w:t>
      </w: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0ED5E77">
          <v:shape id="_x0000_i1037" type="#_x0000_t75" style="width:52pt;height:14pt" o:ole="">
            <v:imagedata r:id="rId29" o:title=""/>
          </v:shape>
          <o:OLEObject Type="Embed" ProgID="Equation.DSMT4" ShapeID="_x0000_i1037" DrawAspect="Content" ObjectID="_1667767324" r:id="rId3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ледовательно </w:t>
      </w:r>
      <w:r w:rsidRPr="00CD4C2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340" w:dyaOrig="380" w14:anchorId="7046DF01">
          <v:shape id="_x0000_i1038" type="#_x0000_t75" style="width:117pt;height:19pt" o:ole="">
            <v:imagedata r:id="rId31" o:title=""/>
          </v:shape>
          <o:OLEObject Type="Embed" ProgID="Equation.DSMT4" ShapeID="_x0000_i1038" DrawAspect="Content" ObjectID="_1667767325" r:id="rId32"/>
        </w:objec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="002E56CE" w:rsidRPr="00CD4C22">
        <w:rPr>
          <w:rFonts w:ascii="Times New Roman" w:hAnsi="Times New Roman" w:cs="Times New Roman"/>
          <w:sz w:val="24"/>
          <w:szCs w:val="24"/>
          <w:lang w:eastAsia="ru-RU"/>
        </w:rPr>
        <w:t>следовательно,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D93919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набор условий </w:t>
      </w:r>
      <w:r w:rsidR="00D93919" w:rsidRPr="00CD4C22">
        <w:rPr>
          <w:rFonts w:ascii="Times New Roman" w:hAnsi="Times New Roman" w:cs="Times New Roman"/>
          <w:sz w:val="24"/>
          <w:szCs w:val="24"/>
          <w:lang w:val="en-US" w:eastAsia="ru-RU"/>
        </w:rPr>
        <w:t>W</w:t>
      </w:r>
      <w:r w:rsidR="00D93919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не выполняется.</w:t>
      </w:r>
    </w:p>
    <w:p w14:paraId="4E331160" w14:textId="5A00B32C" w:rsidR="00B72FA0" w:rsidRDefault="00B72FA0">
      <w:pPr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br w:type="page"/>
      </w:r>
    </w:p>
    <w:p w14:paraId="67E695AB" w14:textId="77777777" w:rsidR="001B014B" w:rsidRPr="00CD4C22" w:rsidRDefault="001B014B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47B92256" w14:textId="0BC47530" w:rsidR="008B3A68" w:rsidRPr="00CD4C22" w:rsidRDefault="008B3A68" w:rsidP="00CD4C22">
      <w:pPr>
        <w:pStyle w:val="a3"/>
        <w:numPr>
          <w:ilvl w:val="0"/>
          <w:numId w:val="2"/>
        </w:numPr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Сколько различных делителей имеет число 350?</w:t>
      </w:r>
    </w:p>
    <w:p w14:paraId="69281B73" w14:textId="005FB17C" w:rsidR="00A37577" w:rsidRPr="00CD4C22" w:rsidRDefault="00A37577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Пусть </w:t>
      </w:r>
      <w:r w:rsidRPr="00CD4C2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79" w:dyaOrig="279" w14:anchorId="7FD25B89">
          <v:shape id="_x0000_i1039" type="#_x0000_t75" style="width:14pt;height:14pt" o:ole="">
            <v:imagedata r:id="rId33" o:title=""/>
          </v:shape>
          <o:OLEObject Type="Embed" ProgID="Equation.DSMT4" ShapeID="_x0000_i1039" DrawAspect="Content" ObjectID="_1667767326" r:id="rId34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33C83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- количество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33C83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ителей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F70F318" w14:textId="337556EA" w:rsidR="005E443E" w:rsidRPr="00CD4C22" w:rsidRDefault="005E443E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Разложим число на </w:t>
      </w:r>
      <w:r w:rsidR="001A4C52" w:rsidRPr="00CD4C22">
        <w:rPr>
          <w:rFonts w:ascii="Times New Roman" w:hAnsi="Times New Roman" w:cs="Times New Roman"/>
          <w:sz w:val="24"/>
          <w:szCs w:val="24"/>
          <w:lang w:eastAsia="ru-RU"/>
        </w:rPr>
        <w:t>множители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:</w:t>
      </w:r>
    </w:p>
    <w:p w14:paraId="194CF932" w14:textId="27EEFAC2" w:rsidR="002E56CE" w:rsidRPr="00CD4C22" w:rsidRDefault="001A4C52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480" w:dyaOrig="279" w14:anchorId="1E790A83">
          <v:shape id="_x0000_i1040" type="#_x0000_t75" style="width:74pt;height:14pt" o:ole="">
            <v:imagedata r:id="rId35" o:title=""/>
          </v:shape>
          <o:OLEObject Type="Embed" ProgID="Equation.DSMT4" ShapeID="_x0000_i1040" DrawAspect="Content" ObjectID="_1667767327" r:id="rId36"/>
        </w:object>
      </w:r>
      <w:r w:rsidR="005E443E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14:paraId="1616AD62" w14:textId="6168945E" w:rsidR="001A4C52" w:rsidRPr="00CD4C22" w:rsidRDefault="001A4C52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Количество 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>всех простых делителей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числа равно всем комбинациям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простых множителей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(сочетаниям без повторений) из одного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(</w:t>
      </w:r>
      <w:r w:rsidR="00B33C8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7BE70E4E">
          <v:shape id="_x0000_i1041" type="#_x0000_t75" style="width:15pt;height:19pt" o:ole="">
            <v:imagedata r:id="rId37" o:title=""/>
          </v:shape>
          <o:OLEObject Type="Embed" ProgID="Equation.DSMT4" ShapeID="_x0000_i1041" DrawAspect="Content" ObjectID="_1667767328" r:id="rId38"/>
        </w:object>
      </w:r>
      <w:r w:rsidR="00B33C83" w:rsidRPr="00CD4C22">
        <w:rPr>
          <w:rFonts w:ascii="Times New Roman" w:hAnsi="Times New Roman" w:cs="Times New Roman"/>
          <w:sz w:val="24"/>
          <w:szCs w:val="24"/>
        </w:rPr>
        <w:t>)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, двух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(</w:t>
      </w:r>
      <w:r w:rsidR="00B33C8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6AC7771F">
          <v:shape id="_x0000_i1042" type="#_x0000_t75" style="width:16pt;height:19pt" o:ole="">
            <v:imagedata r:id="rId39" o:title=""/>
          </v:shape>
          <o:OLEObject Type="Embed" ProgID="Equation.DSMT4" ShapeID="_x0000_i1042" DrawAspect="Content" ObjectID="_1667767329" r:id="rId40"/>
        </w:object>
      </w:r>
      <w:r w:rsidR="00B33C83" w:rsidRPr="00CD4C22">
        <w:rPr>
          <w:rFonts w:ascii="Times New Roman" w:hAnsi="Times New Roman" w:cs="Times New Roman"/>
          <w:sz w:val="24"/>
          <w:szCs w:val="24"/>
        </w:rPr>
        <w:t>)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,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трех (</w:t>
      </w:r>
      <w:r w:rsidR="00B33C8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4FFE91A6">
          <v:shape id="_x0000_i1043" type="#_x0000_t75" style="width:16pt;height:19pt" o:ole="">
            <v:imagedata r:id="rId41" o:title=""/>
          </v:shape>
          <o:OLEObject Type="Embed" ProgID="Equation.DSMT4" ShapeID="_x0000_i1043" DrawAspect="Content" ObjectID="_1667767330" r:id="rId42"/>
        </w:object>
      </w:r>
      <w:r w:rsidR="00B33C83" w:rsidRPr="00CD4C22">
        <w:rPr>
          <w:rFonts w:ascii="Times New Roman" w:hAnsi="Times New Roman" w:cs="Times New Roman"/>
          <w:sz w:val="24"/>
          <w:szCs w:val="24"/>
        </w:rPr>
        <w:t>)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и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четырех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CD4C22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   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>(</w:t>
      </w:r>
      <w:r w:rsidR="00B33C8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312A050C">
          <v:shape id="_x0000_i1044" type="#_x0000_t75" style="width:16pt;height:19pt" o:ole="">
            <v:imagedata r:id="rId43" o:title=""/>
          </v:shape>
          <o:OLEObject Type="Embed" ProgID="Equation.DSMT4" ShapeID="_x0000_i1044" DrawAspect="Content" ObjectID="_1667767331" r:id="rId44"/>
        </w:object>
      </w:r>
      <w:r w:rsidR="00B33C83" w:rsidRPr="00CD4C22">
        <w:rPr>
          <w:rFonts w:ascii="Times New Roman" w:hAnsi="Times New Roman" w:cs="Times New Roman"/>
          <w:sz w:val="24"/>
          <w:szCs w:val="24"/>
        </w:rPr>
        <w:t>)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по четырем плюс единица (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62CE03D0">
          <v:shape id="_x0000_i1045" type="#_x0000_t75" style="width:16pt;height:19pt" o:ole="">
            <v:imagedata r:id="rId45" o:title=""/>
          </v:shape>
          <o:OLEObject Type="Embed" ProgID="Equation.DSMT4" ShapeID="_x0000_i1045" DrawAspect="Content" ObjectID="_1667767332" r:id="rId46"/>
        </w:object>
      </w:r>
      <w:r w:rsidRPr="00CD4C22">
        <w:rPr>
          <w:rFonts w:ascii="Times New Roman" w:hAnsi="Times New Roman" w:cs="Times New Roman"/>
          <w:sz w:val="24"/>
          <w:szCs w:val="24"/>
        </w:rPr>
        <w:t>)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и само число. Так как </w:t>
      </w:r>
      <w:r w:rsidR="00B33C83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простые 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множители повторяются</w:t>
      </w:r>
      <w:r w:rsidR="00D31B1C" w:rsidRPr="00CD4C22">
        <w:rPr>
          <w:rFonts w:ascii="Times New Roman" w:hAnsi="Times New Roman" w:cs="Times New Roman"/>
          <w:sz w:val="24"/>
          <w:szCs w:val="24"/>
          <w:lang w:eastAsia="ru-RU"/>
        </w:rPr>
        <w:t>, а от перестановки множителей произведение не меняется,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вторым шагом необходимо вычесть все</w:t>
      </w:r>
      <w:r w:rsidR="001716FD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неуникальные </w:t>
      </w:r>
      <w:r w:rsidR="00C224EA" w:rsidRPr="00CD4C22">
        <w:rPr>
          <w:rFonts w:ascii="Times New Roman" w:hAnsi="Times New Roman" w:cs="Times New Roman"/>
          <w:sz w:val="24"/>
          <w:szCs w:val="24"/>
          <w:lang w:eastAsia="ru-RU"/>
        </w:rPr>
        <w:t>сочетания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14:paraId="47708D32" w14:textId="77777777" w:rsidR="00A37577" w:rsidRPr="00CD4C22" w:rsidRDefault="00A37577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0D1E429D" w14:textId="3FC4B4D2" w:rsidR="001A4C52" w:rsidRPr="00CD4C22" w:rsidRDefault="001A4C52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Шаг 1: найдём все сочетания:</w:t>
      </w:r>
    </w:p>
    <w:p w14:paraId="5F525474" w14:textId="0A5C25DE" w:rsidR="001A4C52" w:rsidRPr="00CD4C22" w:rsidRDefault="001E42B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880" w:dyaOrig="380" w14:anchorId="10FDCB3C">
          <v:shape id="_x0000_i1046" type="#_x0000_t75" style="width:244pt;height:19pt" o:ole="">
            <v:imagedata r:id="rId47" o:title=""/>
          </v:shape>
          <o:OLEObject Type="Embed" ProgID="Equation.DSMT4" ShapeID="_x0000_i1046" DrawAspect="Content" ObjectID="_1667767333" r:id="rId48"/>
        </w:object>
      </w:r>
    </w:p>
    <w:p w14:paraId="4F3F60BF" w14:textId="77777777" w:rsidR="00A37577" w:rsidRPr="00CD4C22" w:rsidRDefault="00A37577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70394A" w14:textId="4AE28EB6" w:rsidR="00D31B1C" w:rsidRPr="00CD4C22" w:rsidRDefault="00D31B1C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Шаг 2: найдем все </w:t>
      </w:r>
      <w:r w:rsidR="00C224EA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неуникальные </w:t>
      </w:r>
      <w:r w:rsidR="00897DBA" w:rsidRPr="00CD4C22">
        <w:rPr>
          <w:rFonts w:ascii="Times New Roman" w:hAnsi="Times New Roman" w:cs="Times New Roman"/>
          <w:sz w:val="24"/>
          <w:szCs w:val="24"/>
          <w:lang w:eastAsia="ru-RU"/>
        </w:rPr>
        <w:t>сочетания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:</w:t>
      </w:r>
    </w:p>
    <w:p w14:paraId="53B0CD40" w14:textId="0111BB94" w:rsidR="00DC1CA3" w:rsidRPr="00CD4C22" w:rsidRDefault="00DC1CA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 w14:anchorId="297CEC46">
          <v:shape id="_x0000_i1047" type="#_x0000_t75" style="width:16pt;height:19pt" o:ole="">
            <v:imagedata r:id="rId49" o:title=""/>
          </v:shape>
          <o:OLEObject Type="Embed" ProgID="Equation.DSMT4" ShapeID="_x0000_i1047" DrawAspect="Content" ObjectID="_1667767334" r:id="rId50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овторений нет.</w:t>
      </w:r>
    </w:p>
    <w:p w14:paraId="720E0D75" w14:textId="41D58594" w:rsidR="00DC1CA3" w:rsidRPr="00CD4C22" w:rsidRDefault="00DC1CA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80" w14:anchorId="6595243C">
          <v:shape id="_x0000_i1048" type="#_x0000_t75" style="width:15pt;height:19pt" o:ole="">
            <v:imagedata r:id="rId51" o:title=""/>
          </v:shape>
          <o:OLEObject Type="Embed" ProgID="Equation.DSMT4" ShapeID="_x0000_i1048" DrawAspect="Content" ObjectID="_1667767335" r:id="rId52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="00A37577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е </w:t>
      </w:r>
      <w:r w:rsidR="0006700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(множитель 5)</w:t>
      </w:r>
      <w:r w:rsidR="001E42B3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, количество уникальных множителей - 1</w:t>
      </w:r>
    </w:p>
    <w:p w14:paraId="3AB00709" w14:textId="4E9C6621" w:rsidR="00DC1CA3" w:rsidRPr="00CD4C22" w:rsidRDefault="00DC1CA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 w14:anchorId="5282295F">
          <v:shape id="_x0000_i1049" type="#_x0000_t75" style="width:16pt;height:19pt" o:ole="">
            <v:imagedata r:id="rId53" o:title=""/>
          </v:shape>
          <o:OLEObject Type="Embed" ProgID="Equation.DSMT4" ShapeID="_x0000_i1049" DrawAspect="Content" ObjectID="_1667767336" r:id="rId54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="0006700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</w:t>
      </w:r>
      <w:r w:rsidR="0006700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или число размещений </w:t>
      </w:r>
      <w:r w:rsidR="00C116F0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ножителя 5 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</w:t>
      </w:r>
      <w:r w:rsidR="00C116F0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</w:t>
      </w:r>
      <w:r w:rsidR="0006700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="00C116F0"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 w14:anchorId="667A0491">
          <v:shape id="_x0000_i1050" type="#_x0000_t75" style="width:16pt;height:19pt" o:ole="">
            <v:imagedata r:id="rId55" o:title=""/>
          </v:shape>
          <o:OLEObject Type="Embed" ProgID="Equation.DSMT4" ShapeID="_x0000_i1050" DrawAspect="Content" ObjectID="_1667767337" r:id="rId56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1A064B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, количество уникальных множителей - 1</w:t>
      </w:r>
    </w:p>
    <w:p w14:paraId="175D9482" w14:textId="2E58B25B" w:rsidR="00DC1CA3" w:rsidRPr="00CD4C22" w:rsidRDefault="00DC1CA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 w14:anchorId="15933390">
          <v:shape id="_x0000_i1051" type="#_x0000_t75" style="width:16pt;height:19pt" o:ole="">
            <v:imagedata r:id="rId57" o:title=""/>
          </v:shape>
          <o:OLEObject Type="Embed" ProgID="Equation.DSMT4" ShapeID="_x0000_i1051" DrawAspect="Content" ObjectID="_1667767338" r:id="rId58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="00B81F5E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</w:t>
      </w:r>
      <w:r w:rsidR="0006700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C224E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ли число размещений множителя 5 из 2 по 3 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="00B81F5E"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 w14:anchorId="4B2DE4D1">
          <v:shape id="_x0000_i1052" type="#_x0000_t75" style="width:16pt;height:19pt" o:ole="">
            <v:imagedata r:id="rId59" o:title=""/>
          </v:shape>
          <o:OLEObject Type="Embed" ProgID="Equation.DSMT4" ShapeID="_x0000_i1052" DrawAspect="Content" ObjectID="_1667767339" r:id="rId60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1A064B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, количество уникальных множителей - 3</w:t>
      </w:r>
    </w:p>
    <w:p w14:paraId="3D2BE547" w14:textId="56F05C71" w:rsidR="00DC1CA3" w:rsidRPr="00CD4C22" w:rsidRDefault="00DC1CA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 w14:anchorId="49C23129">
          <v:shape id="_x0000_i1053" type="#_x0000_t75" style="width:16pt;height:19pt" o:ole="">
            <v:imagedata r:id="rId61" o:title=""/>
          </v:shape>
          <o:OLEObject Type="Embed" ProgID="Equation.DSMT4" ShapeID="_x0000_i1053" DrawAspect="Content" ObjectID="_1667767340" r:id="rId62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</w:t>
      </w:r>
      <w:r w:rsidR="003013C7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й нет</w:t>
      </w:r>
      <w:r w:rsidR="0006700A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FC6F1CC" w14:textId="77777777" w:rsidR="00897DBA" w:rsidRPr="00CD4C22" w:rsidRDefault="00897DBA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E174573" w14:textId="36F13D3C" w:rsidR="00A37577" w:rsidRPr="00CD4C22" w:rsidRDefault="00A37577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итоге получим: </w:t>
      </w:r>
    </w:p>
    <w:p w14:paraId="61CFBB52" w14:textId="5A3FFB4E" w:rsidR="00A37577" w:rsidRPr="00CD4C22" w:rsidRDefault="001E42B3" w:rsidP="00CD4C22">
      <w:pPr>
        <w:pStyle w:val="a3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60" w:dyaOrig="279" w14:anchorId="0267B83B">
          <v:shape id="_x0000_i1054" type="#_x0000_t75" style="width:103pt;height:14pt" o:ole="">
            <v:imagedata r:id="rId63" o:title=""/>
          </v:shape>
          <o:OLEObject Type="Embed" ProgID="Equation.DSMT4" ShapeID="_x0000_i1054" DrawAspect="Content" ObjectID="_1667767341" r:id="rId64"/>
        </w:object>
      </w:r>
    </w:p>
    <w:p w14:paraId="6398CEAE" w14:textId="3AE09287" w:rsidR="00AE18C7" w:rsidRPr="00CD4C22" w:rsidRDefault="00AE18C7" w:rsidP="00CD4C22">
      <w:pPr>
        <w:pStyle w:val="a3"/>
        <w:tabs>
          <w:tab w:val="left" w:pos="284"/>
        </w:tabs>
        <w:spacing w:after="0" w:line="36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вет: количество делителей числа 350 </w:t>
      </w:r>
      <w:r w:rsidR="00962A2F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2</w:t>
      </w:r>
    </w:p>
    <w:p w14:paraId="2D4F7173" w14:textId="77777777" w:rsidR="00B72FA0" w:rsidRDefault="00B72FA0">
      <w:pPr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br w:type="page"/>
      </w:r>
    </w:p>
    <w:p w14:paraId="24670BB2" w14:textId="1408B689" w:rsidR="008B3A68" w:rsidRPr="00CD4C22" w:rsidRDefault="008B3A68" w:rsidP="00CD4C22">
      <w:pPr>
        <w:pStyle w:val="a4"/>
        <w:numPr>
          <w:ilvl w:val="0"/>
          <w:numId w:val="2"/>
        </w:numPr>
        <w:tabs>
          <w:tab w:val="left" w:pos="284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Сколькими способами можно выбрать из полной колоды (52 карты) 6 карт так, чтобы были представлены все 4 масти?</w:t>
      </w:r>
    </w:p>
    <w:p w14:paraId="73EB43F8" w14:textId="458A6D7C" w:rsidR="0079673B" w:rsidRPr="00CD4C22" w:rsidRDefault="0079673B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При выборе </w:t>
      </w:r>
      <w:r w:rsidR="00CD2DAF" w:rsidRPr="00CD4C22">
        <w:rPr>
          <w:rFonts w:ascii="Times New Roman" w:hAnsi="Times New Roman" w:cs="Times New Roman"/>
          <w:sz w:val="24"/>
          <w:szCs w:val="24"/>
          <w:lang w:eastAsia="ru-RU"/>
        </w:rPr>
        <w:t>6 карт из колоды масти будут повторяться. Рассмотрим варианты:</w:t>
      </w:r>
    </w:p>
    <w:p w14:paraId="6A97124C" w14:textId="77777777" w:rsidR="00086649" w:rsidRPr="00CD4C22" w:rsidRDefault="00086649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730F6C39" w14:textId="2D6353EA" w:rsidR="00CD2DAF" w:rsidRPr="00CD4C22" w:rsidRDefault="00CD2DAF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а) Одна масть повторяется 3 раза. </w:t>
      </w:r>
    </w:p>
    <w:p w14:paraId="248A9D71" w14:textId="71993913" w:rsidR="00CD2DAF" w:rsidRPr="00CD4C22" w:rsidRDefault="00CD2DAF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В этом случае необходимо выбрать 1 масть из 4, затем выбрать любые 3 карты этой масти из 13 возможных и для остальных карты выбрать по 1 карте</w:t>
      </w:r>
      <w:r w:rsidR="0032160D"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для оставшихся 3 мастей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 из 13 возможных:</w:t>
      </w:r>
    </w:p>
    <w:p w14:paraId="5F8BDB71" w14:textId="59EE752A" w:rsidR="00CD2DAF" w:rsidRPr="00CD4C22" w:rsidRDefault="0032160D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960" w:dyaOrig="620" w14:anchorId="349BD379">
          <v:shape id="_x0000_i1055" type="#_x0000_t75" style="width:298pt;height:31pt" o:ole="">
            <v:imagedata r:id="rId65" o:title=""/>
          </v:shape>
          <o:OLEObject Type="Embed" ProgID="Equation.DSMT4" ShapeID="_x0000_i1055" DrawAspect="Content" ObjectID="_1667767342" r:id="rId66"/>
        </w:object>
      </w:r>
    </w:p>
    <w:p w14:paraId="38D4D3E8" w14:textId="0E8C40DC" w:rsidR="00086649" w:rsidRPr="00CD4C22" w:rsidRDefault="00086649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б) Повторяются две разные масти.</w:t>
      </w:r>
    </w:p>
    <w:p w14:paraId="0555568E" w14:textId="02512A37" w:rsidR="00086649" w:rsidRPr="00CD4C22" w:rsidRDefault="00086649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В этом случае необходимо выбрать 2 повторяющиеся масти из 4. После этого нужно выбрать 2 карты этих мастей из 13 возможных и по 1 карте для оставшихся 2 мастей из 13 возможных:</w:t>
      </w:r>
    </w:p>
    <w:p w14:paraId="7ECD36D3" w14:textId="74933CA8" w:rsidR="00086649" w:rsidRPr="00CD4C22" w:rsidRDefault="0032160D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6800" w:dyaOrig="740" w14:anchorId="5C40AFE3">
          <v:shape id="_x0000_i1056" type="#_x0000_t75" style="width:340pt;height:37pt" o:ole="">
            <v:imagedata r:id="rId67" o:title=""/>
          </v:shape>
          <o:OLEObject Type="Embed" ProgID="Equation.DSMT4" ShapeID="_x0000_i1056" DrawAspect="Content" ObjectID="_1667767343" r:id="rId68"/>
        </w:object>
      </w:r>
    </w:p>
    <w:p w14:paraId="62515DAC" w14:textId="49CA9FA8" w:rsidR="0032160D" w:rsidRPr="00CD4C22" w:rsidRDefault="0032160D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>Так как эти два множества не пересекаются, то общее количество способов выбрать 6 карт, в которых представлены все 4 масти равно:</w:t>
      </w:r>
    </w:p>
    <w:p w14:paraId="7D5BC692" w14:textId="2C11B5AF" w:rsidR="0032160D" w:rsidRPr="00CD4C22" w:rsidRDefault="0032160D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200" w:dyaOrig="380" w14:anchorId="465E5AE5">
          <v:shape id="_x0000_i1057" type="#_x0000_t75" style="width:260pt;height:19pt" o:ole="">
            <v:imagedata r:id="rId69" o:title=""/>
          </v:shape>
          <o:OLEObject Type="Embed" ProgID="Equation.DSMT4" ShapeID="_x0000_i1057" DrawAspect="Content" ObjectID="_1667767344" r:id="rId70"/>
        </w:object>
      </w:r>
    </w:p>
    <w:p w14:paraId="3E73C3DB" w14:textId="0C29872B" w:rsidR="0032160D" w:rsidRPr="00CD4C22" w:rsidRDefault="0032160D" w:rsidP="00CD4C22">
      <w:pPr>
        <w:pStyle w:val="a4"/>
        <w:tabs>
          <w:tab w:val="left" w:pos="284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Ответ: </w:t>
      </w:r>
      <w:r w:rsidRPr="00CD4C2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20" w:dyaOrig="320" w14:anchorId="03682FBA">
          <v:shape id="_x0000_i1058" type="#_x0000_t75" style="width:41pt;height:16pt" o:ole="">
            <v:imagedata r:id="rId71" o:title=""/>
          </v:shape>
          <o:OLEObject Type="Embed" ProgID="Equation.DSMT4" ShapeID="_x0000_i1058" DrawAspect="Content" ObjectID="_1667767345" r:id="rId72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особами 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>можно выбрать из полной колоды 6 карт так, чтобы были представлены все 4 масти</w:t>
      </w:r>
      <w:r w:rsidR="00CD4C22" w:rsidRPr="00CD4C22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14:paraId="203865F6" w14:textId="77777777" w:rsidR="008B3A68" w:rsidRPr="00CD4C22" w:rsidRDefault="008B3A68" w:rsidP="008B3A68">
      <w:pPr>
        <w:pStyle w:val="a4"/>
        <w:tabs>
          <w:tab w:val="left" w:pos="284"/>
        </w:tabs>
        <w:rPr>
          <w:rFonts w:ascii="Times New Roman" w:hAnsi="Times New Roman" w:cs="Times New Roman"/>
          <w:sz w:val="24"/>
          <w:szCs w:val="24"/>
          <w:lang w:eastAsia="ru-RU"/>
        </w:rPr>
      </w:pPr>
    </w:p>
    <w:p w14:paraId="3D8890FA" w14:textId="77777777" w:rsidR="00B72FA0" w:rsidRDefault="00B72FA0">
      <w:pPr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br w:type="page"/>
      </w:r>
    </w:p>
    <w:p w14:paraId="2EAC4DFC" w14:textId="4BFCD51D" w:rsidR="008B3A68" w:rsidRPr="00CD4C22" w:rsidRDefault="008B3A68" w:rsidP="00CD4C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4. 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заданной матрице весов </w:t>
      </w:r>
      <w:r w:rsidRPr="00CD4C22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60" w14:anchorId="303F6C17">
          <v:shape id="_x0000_i1059" type="#_x0000_t75" style="width:13pt;height:13pt" o:ole="">
            <v:imagedata r:id="rId73" o:title=""/>
          </v:shape>
          <o:OLEObject Type="Embed" ProgID="Equation.3" ShapeID="_x0000_i1059" DrawAspect="Content" ObjectID="_1667767346" r:id="rId74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афа </w:t>
      </w:r>
      <w:r w:rsidRPr="00CD4C2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60" w:dyaOrig="290" w14:anchorId="0C22844D">
          <v:shape id="_x0000_i1060" type="#_x0000_t75" style="width:13pt;height:14.5pt" o:ole="">
            <v:imagedata r:id="rId75" o:title=""/>
          </v:shape>
          <o:OLEObject Type="Embed" ProgID="Equation.3" ShapeID="_x0000_i1060" DrawAspect="Content" ObjectID="_1667767347" r:id="rId76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ти величину минимального пути и сам путь от вершины </w:t>
      </w:r>
      <w:r w:rsidRPr="00CD4C22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00" w:dyaOrig="350" w14:anchorId="233A3E90">
          <v:shape id="_x0000_i1061" type="#_x0000_t75" style="width:30pt;height:17.5pt" o:ole="">
            <v:imagedata r:id="rId77" o:title=""/>
          </v:shape>
          <o:OLEObject Type="Embed" ProgID="Equation.3" ShapeID="_x0000_i1061" DrawAspect="Content" ObjectID="_1667767348" r:id="rId78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вершины </w:t>
      </w:r>
      <w:r w:rsidR="001A4C52"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00" w:dyaOrig="360" w14:anchorId="0C7EE3D2">
          <v:shape id="_x0000_i1062" type="#_x0000_t75" style="width:30pt;height:18pt" o:ole="">
            <v:imagedata r:id="rId79" o:title=""/>
          </v:shape>
          <o:OLEObject Type="Embed" ProgID="Equation.3" ShapeID="_x0000_i1062" DrawAspect="Content" ObjectID="_1667767349" r:id="rId80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r w:rsidRPr="00CD4C22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00" w:dyaOrig="360" w14:anchorId="7AF6AA08">
          <v:shape id="_x0000_i1063" type="#_x0000_t75" style="width:30pt;height:18pt" o:ole="">
            <v:imagedata r:id="rId81" o:title=""/>
          </v:shape>
          <o:OLEObject Type="Embed" ProgID="Equation.3" ShapeID="_x0000_i1063" DrawAspect="Content" ObjectID="_1667767350" r:id="rId82"/>
        </w:objec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алгоритму </w:t>
      </w:r>
      <w:proofErr w:type="spellStart"/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кстры</w:t>
      </w:r>
      <w:proofErr w:type="spellEnd"/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затем величину максимального пути и сам путь между теми же вершинами:</w:t>
      </w:r>
    </w:p>
    <w:p w14:paraId="23387831" w14:textId="77777777" w:rsidR="008B3A68" w:rsidRPr="00CD4C22" w:rsidRDefault="008B3A68" w:rsidP="00CD4C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67B9C1" w14:textId="2F256467" w:rsidR="008B3A68" w:rsidRPr="00CD4C22" w:rsidRDefault="008B3A6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14) </w:t>
      </w:r>
      <w:r w:rsidRPr="00CD4C22">
        <w:rPr>
          <w:rFonts w:ascii="Times New Roman" w:hAnsi="Times New Roman" w:cs="Times New Roman"/>
          <w:position w:val="-120"/>
          <w:sz w:val="24"/>
          <w:szCs w:val="24"/>
        </w:rPr>
        <w:object w:dxaOrig="2720" w:dyaOrig="2080" w14:anchorId="63E5DE54">
          <v:shape id="_x0000_i1064" type="#_x0000_t75" style="width:136pt;height:104pt" o:ole="">
            <v:imagedata r:id="rId83" o:title=""/>
          </v:shape>
          <o:OLEObject Type="Embed" ProgID="Equation.3" ShapeID="_x0000_i1064" DrawAspect="Content" ObjectID="_1667767351" r:id="rId84"/>
        </w:object>
      </w:r>
    </w:p>
    <w:p w14:paraId="488997F0" w14:textId="0EF49F7F" w:rsidR="004A3B73" w:rsidRPr="00CD4C22" w:rsidRDefault="004A3B7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9978475" w14:textId="54B747C5" w:rsidR="004A3B73" w:rsidRPr="00CD4C22" w:rsidRDefault="004A3B7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. </w:t>
      </w:r>
    </w:p>
    <w:p w14:paraId="16494528" w14:textId="198B6EF8" w:rsidR="004A3B73" w:rsidRPr="00CD4C22" w:rsidRDefault="004A3B7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им граф по данной матрице:</w:t>
      </w:r>
    </w:p>
    <w:p w14:paraId="152CF211" w14:textId="4CAFC741" w:rsidR="004A3B73" w:rsidRPr="00CD4C22" w:rsidRDefault="00881EC7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D4C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5705C0" wp14:editId="5A4714F8">
            <wp:extent cx="3949700" cy="3949700"/>
            <wp:effectExtent l="0" t="0" r="0" b="0"/>
            <wp:docPr id="3" name="Рисунок 3" descr="C:\Users\MrAnderson\Downloads\savedocx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C:\Users\MrAnderson\Downloads\savedocx (2)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C3644" w14:textId="3CB64017" w:rsidR="00ED55B3" w:rsidRPr="00CD4C22" w:rsidRDefault="00ED55B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Найдем величину минимального пути по алгоритму </w:t>
      </w:r>
      <w:proofErr w:type="spellStart"/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кстры</w:t>
      </w:r>
      <w:proofErr w:type="spellEnd"/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27B1B694" w14:textId="77777777" w:rsidR="00ED55B3" w:rsidRPr="00CD4C22" w:rsidRDefault="00ED55B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C552A53" w14:textId="35FF1BA9" w:rsidR="00ED55B3" w:rsidRPr="00CD4C22" w:rsidRDefault="00ED55B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ап </w:t>
      </w:r>
      <w:r w:rsidR="00FE3F47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1: Нахождение</w:t>
      </w: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атчайшего пути:</w:t>
      </w:r>
    </w:p>
    <w:p w14:paraId="45459A90" w14:textId="77777777" w:rsidR="00ED55B3" w:rsidRPr="00CD4C22" w:rsidRDefault="00ED55B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Шаг 1. Присвоение вершинам начальных меток.</w:t>
      </w:r>
    </w:p>
    <w:p w14:paraId="4299A565" w14:textId="23B1B7DF" w:rsidR="00183933" w:rsidRPr="00CD4C22" w:rsidRDefault="00183933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агаем</w:t>
      </w:r>
      <w:r w:rsidR="00ED55B3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D55B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3F1E173D">
          <v:shape id="_x0000_i1065" type="#_x0000_t75" style="width:47pt;height:18pt" o:ole="">
            <v:imagedata r:id="rId86" o:title=""/>
          </v:shape>
          <o:OLEObject Type="Embed" ProgID="Equation.DSMT4" ShapeID="_x0000_i1065" DrawAspect="Content" ObjectID="_1667767352" r:id="rId87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,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17F80042">
          <v:shape id="_x0000_i1066" type="#_x0000_t75" style="width:36pt;height:19pt" o:ole="">
            <v:imagedata r:id="rId88" o:title=""/>
          </v:shape>
          <o:OLEObject Type="Embed" ProgID="Equation.DSMT4" ShapeID="_x0000_i1066" DrawAspect="Content" ObjectID="_1667767353" r:id="rId89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,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4060" w:dyaOrig="360" w14:anchorId="16E7EABF">
          <v:shape id="_x0000_i1067" type="#_x0000_t75" style="width:203pt;height:18pt" o:ole="">
            <v:imagedata r:id="rId90" o:title=""/>
          </v:shape>
          <o:OLEObject Type="Embed" ProgID="Equation.DSMT4" ShapeID="_x0000_i1067" DrawAspect="Content" ObjectID="_1667767354" r:id="rId91"/>
        </w:object>
      </w:r>
    </w:p>
    <w:p w14:paraId="4EFF5874" w14:textId="77777777" w:rsidR="00E1282B" w:rsidRDefault="00E1282B" w:rsidP="00E1282B">
      <w:pPr>
        <w:pStyle w:val="a4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1542C75" w14:textId="65DC4992" w:rsidR="00ED55B3" w:rsidRPr="00CD4C22" w:rsidRDefault="00ED55B3" w:rsidP="00E1282B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1:</w:t>
      </w:r>
    </w:p>
    <w:p w14:paraId="5517B4B6" w14:textId="6C244593" w:rsidR="00ED55B3" w:rsidRPr="00CD4C22" w:rsidRDefault="00FE3F47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lastRenderedPageBreak/>
        <w:t>Шаг2. Множество вершин,</w:t>
      </w:r>
      <w:r w:rsidR="00183933" w:rsidRPr="00CD4C22">
        <w:rPr>
          <w:rFonts w:ascii="Times New Roman" w:hAnsi="Times New Roman" w:cs="Times New Roman"/>
          <w:sz w:val="24"/>
          <w:szCs w:val="24"/>
        </w:rPr>
        <w:t xml:space="preserve"> непосредственно следующих за </w:t>
      </w:r>
      <w:r w:rsidR="0018393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402EED7">
          <v:shape id="_x0000_i1068" type="#_x0000_t75" style="width:12pt;height:18pt" o:ole="">
            <v:imagedata r:id="rId92" o:title=""/>
          </v:shape>
          <o:OLEObject Type="Embed" ProgID="Equation.DSMT4" ShapeID="_x0000_i1068" DrawAspect="Content" ObjectID="_1667767355" r:id="rId93"/>
        </w:object>
      </w:r>
      <w:r w:rsidR="00183933" w:rsidRPr="00CD4C22">
        <w:rPr>
          <w:rFonts w:ascii="Times New Roman" w:hAnsi="Times New Roman" w:cs="Times New Roman"/>
          <w:sz w:val="24"/>
          <w:szCs w:val="24"/>
        </w:rPr>
        <w:t xml:space="preserve"> с временными метками - </w:t>
      </w:r>
      <w:r w:rsidR="00ED55B3" w:rsidRPr="00CD4C22">
        <w:rPr>
          <w:rFonts w:ascii="Times New Roman" w:hAnsi="Times New Roman" w:cs="Times New Roman"/>
          <w:position w:val="-12"/>
          <w:sz w:val="24"/>
          <w:szCs w:val="24"/>
        </w:rPr>
        <w:object w:dxaOrig="1200" w:dyaOrig="360" w14:anchorId="36C28D44">
          <v:shape id="_x0000_i1069" type="#_x0000_t75" style="width:60pt;height:18.5pt" o:ole="">
            <v:imagedata r:id="rId94" o:title=""/>
          </v:shape>
          <o:OLEObject Type="Embed" ProgID="Equation.DSMT4" ShapeID="_x0000_i1069" DrawAspect="Content" ObjectID="_1667767356" r:id="rId95"/>
        </w:object>
      </w:r>
      <w:r w:rsidR="00183933" w:rsidRPr="00CD4C22">
        <w:rPr>
          <w:rFonts w:ascii="Times New Roman" w:hAnsi="Times New Roman" w:cs="Times New Roman"/>
          <w:sz w:val="24"/>
          <w:szCs w:val="24"/>
        </w:rPr>
        <w:t>. Пересчитываем метки</w:t>
      </w:r>
      <w:r w:rsidRPr="00CD4C22">
        <w:rPr>
          <w:rFonts w:ascii="Times New Roman" w:hAnsi="Times New Roman" w:cs="Times New Roman"/>
          <w:sz w:val="24"/>
          <w:szCs w:val="24"/>
        </w:rPr>
        <w:t xml:space="preserve"> по формуле</w:t>
      </w:r>
      <w:r w:rsidR="000034AE"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Pr="00CD4C22">
        <w:rPr>
          <w:rFonts w:ascii="Times New Roman" w:hAnsi="Times New Roman" w:cs="Times New Roman"/>
          <w:position w:val="-14"/>
          <w:sz w:val="24"/>
          <w:szCs w:val="24"/>
        </w:rPr>
        <w:object w:dxaOrig="4099" w:dyaOrig="400" w14:anchorId="3B2D8B58">
          <v:shape id="_x0000_i1070" type="#_x0000_t75" style="width:205pt;height:20pt" o:ole="">
            <v:imagedata r:id="rId96" o:title=""/>
          </v:shape>
          <o:OLEObject Type="Embed" ProgID="Equation.DSMT4" ShapeID="_x0000_i1070" DrawAspect="Content" ObjectID="_1667767357" r:id="rId97"/>
        </w:object>
      </w:r>
    </w:p>
    <w:p w14:paraId="029256F5" w14:textId="16D4FD83" w:rsidR="00183933" w:rsidRPr="00CD4C22" w:rsidRDefault="00FE3F47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50"/>
          <w:sz w:val="24"/>
          <w:szCs w:val="24"/>
        </w:rPr>
        <w:object w:dxaOrig="2560" w:dyaOrig="1160" w14:anchorId="6140B2E7">
          <v:shape id="_x0000_i1071" type="#_x0000_t75" style="width:128pt;height:58pt" o:ole="">
            <v:imagedata r:id="rId98" o:title=""/>
          </v:shape>
          <o:OLEObject Type="Embed" ProgID="Equation.DSMT4" ShapeID="_x0000_i1071" DrawAspect="Content" ObjectID="_1667767358" r:id="rId99"/>
        </w:object>
      </w:r>
    </w:p>
    <w:p w14:paraId="34DD839B" w14:textId="6803B7CE" w:rsidR="00FE3F47" w:rsidRPr="00CD4C22" w:rsidRDefault="00FE3F47" w:rsidP="00CD4C22">
      <w:pPr>
        <w:pStyle w:val="a4"/>
        <w:tabs>
          <w:tab w:val="left" w:pos="1560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3. Минимальная из </w:t>
      </w:r>
      <w:r w:rsidR="00AE71FA" w:rsidRPr="00CD4C22">
        <w:rPr>
          <w:rFonts w:ascii="Times New Roman" w:hAnsi="Times New Roman" w:cs="Times New Roman"/>
          <w:sz w:val="24"/>
          <w:szCs w:val="24"/>
        </w:rPr>
        <w:t xml:space="preserve">всех вершин с </w:t>
      </w:r>
      <w:r w:rsidRPr="00CD4C22">
        <w:rPr>
          <w:rFonts w:ascii="Times New Roman" w:hAnsi="Times New Roman" w:cs="Times New Roman"/>
          <w:sz w:val="24"/>
          <w:szCs w:val="24"/>
        </w:rPr>
        <w:t>временны</w:t>
      </w:r>
      <w:r w:rsidR="00AE71FA" w:rsidRPr="00CD4C22">
        <w:rPr>
          <w:rFonts w:ascii="Times New Roman" w:hAnsi="Times New Roman" w:cs="Times New Roman"/>
          <w:sz w:val="24"/>
          <w:szCs w:val="24"/>
        </w:rPr>
        <w:t>ми</w:t>
      </w:r>
      <w:r w:rsidRPr="00CD4C22">
        <w:rPr>
          <w:rFonts w:ascii="Times New Roman" w:hAnsi="Times New Roman" w:cs="Times New Roman"/>
          <w:sz w:val="24"/>
          <w:szCs w:val="24"/>
        </w:rPr>
        <w:t xml:space="preserve"> мет</w:t>
      </w:r>
      <w:r w:rsidR="00AE71FA" w:rsidRPr="00CD4C22">
        <w:rPr>
          <w:rFonts w:ascii="Times New Roman" w:hAnsi="Times New Roman" w:cs="Times New Roman"/>
          <w:sz w:val="24"/>
          <w:szCs w:val="24"/>
        </w:rPr>
        <w:t>ками</w:t>
      </w:r>
      <w:r w:rsidRPr="00CD4C22">
        <w:rPr>
          <w:rFonts w:ascii="Times New Roman" w:hAnsi="Times New Roman" w:cs="Times New Roman"/>
          <w:sz w:val="24"/>
          <w:szCs w:val="24"/>
        </w:rPr>
        <w:t xml:space="preserve"> становиться постоянной:</w:t>
      </w:r>
    </w:p>
    <w:p w14:paraId="02AA9E96" w14:textId="5F3DF914" w:rsidR="00ED55B3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660" w:dyaOrig="380" w14:anchorId="6B4418A4">
          <v:shape id="_x0000_i1072" type="#_x0000_t75" style="width:333pt;height:19pt" o:ole="">
            <v:imagedata r:id="rId100" o:title=""/>
          </v:shape>
          <o:OLEObject Type="Embed" ProgID="Equation.DSMT4" ShapeID="_x0000_i1072" DrawAspect="Content" ObjectID="_1667767359" r:id="rId101"/>
        </w:object>
      </w:r>
    </w:p>
    <w:p w14:paraId="67895AEA" w14:textId="7127ECBB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48E76C06">
          <v:shape id="_x0000_i1073" type="#_x0000_t75" style="width:37pt;height:19pt" o:ole="">
            <v:imagedata r:id="rId102" o:title=""/>
          </v:shape>
          <o:OLEObject Type="Embed" ProgID="Equation.DSMT4" ShapeID="_x0000_i1073" DrawAspect="Content" ObjectID="_1667767360" r:id="rId103"/>
        </w:object>
      </w:r>
    </w:p>
    <w:p w14:paraId="522C2C08" w14:textId="537335D4" w:rsidR="00FE3F47" w:rsidRPr="00CD4C22" w:rsidRDefault="00FE3F47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г 4.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200" w:dyaOrig="380" w14:anchorId="7772B15F">
          <v:shape id="_x0000_i1074" type="#_x0000_t75" style="width:60pt;height:19pt" o:ole="">
            <v:imagedata r:id="rId104" o:title=""/>
          </v:shape>
          <o:OLEObject Type="Embed" ProgID="Equation.DSMT4" ShapeID="_x0000_i1074" DrawAspect="Content" ObjectID="_1667767361" r:id="rId105"/>
        </w:object>
      </w:r>
      <w:r w:rsidRPr="00CD4C22">
        <w:rPr>
          <w:rFonts w:ascii="Times New Roman" w:hAnsi="Times New Roman" w:cs="Times New Roman"/>
          <w:sz w:val="24"/>
          <w:szCs w:val="24"/>
        </w:rPr>
        <w:t>- Возвращаемся на шаг 2.</w:t>
      </w:r>
    </w:p>
    <w:p w14:paraId="5BA1B652" w14:textId="77777777" w:rsidR="00E1282B" w:rsidRDefault="00E1282B" w:rsidP="00E1282B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1B198D1" w14:textId="0221896C" w:rsidR="00FE3F47" w:rsidRPr="00CD4C22" w:rsidRDefault="00FE3F47" w:rsidP="00E1282B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Итерация 2. </w:t>
      </w:r>
    </w:p>
    <w:p w14:paraId="7A9EC582" w14:textId="1C113496" w:rsidR="000034AE" w:rsidRPr="00CD4C22" w:rsidRDefault="00FE3F47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2. </w:t>
      </w:r>
      <w:r w:rsidR="000034AE" w:rsidRPr="00CD4C22">
        <w:rPr>
          <w:rFonts w:ascii="Times New Roman" w:hAnsi="Times New Roman" w:cs="Times New Roman"/>
          <w:sz w:val="24"/>
          <w:szCs w:val="24"/>
        </w:rPr>
        <w:t>Вершины графа имеют следующие метки:</w:t>
      </w:r>
    </w:p>
    <w:p w14:paraId="4E3567EC" w14:textId="1BDF892A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039" w:dyaOrig="380" w14:anchorId="021B59D6">
          <v:shape id="_x0000_i1075" type="#_x0000_t75" style="width:302pt;height:19pt" o:ole="">
            <v:imagedata r:id="rId106" o:title=""/>
          </v:shape>
          <o:OLEObject Type="Embed" ProgID="Equation.DSMT4" ShapeID="_x0000_i1075" DrawAspect="Content" ObjectID="_1667767362" r:id="rId107"/>
        </w:object>
      </w:r>
      <w:r w:rsidRPr="00CD4C22">
        <w:rPr>
          <w:rFonts w:ascii="Times New Roman" w:hAnsi="Times New Roman" w:cs="Times New Roman"/>
          <w:sz w:val="24"/>
          <w:szCs w:val="24"/>
        </w:rPr>
        <w:t>.</w:t>
      </w:r>
    </w:p>
    <w:p w14:paraId="1064849A" w14:textId="3343AD1E" w:rsidR="00FE3F47" w:rsidRPr="00CD4C22" w:rsidRDefault="00FE3F47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Множество вершин, непосредственно следующих за </w:t>
      </w:r>
      <w:r w:rsidR="00F51055"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2502391">
          <v:shape id="_x0000_i1076" type="#_x0000_t75" style="width:13pt;height:18.5pt" o:ole="">
            <v:imagedata r:id="rId108" o:title=""/>
          </v:shape>
          <o:OLEObject Type="Embed" ProgID="Equation.DSMT4" ShapeID="_x0000_i1076" DrawAspect="Content" ObjectID="_1667767363" r:id="rId109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 временными метками -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17714A2B">
          <v:shape id="_x0000_i1077" type="#_x0000_t75" style="width:30pt;height:18.5pt" o:ole="">
            <v:imagedata r:id="rId110" o:title=""/>
          </v:shape>
          <o:OLEObject Type="Embed" ProgID="Equation.DSMT4" ShapeID="_x0000_i1077" DrawAspect="Content" ObjectID="_1667767364" r:id="rId111"/>
        </w:object>
      </w:r>
      <w:r w:rsidRPr="00CD4C22">
        <w:rPr>
          <w:rFonts w:ascii="Times New Roman" w:hAnsi="Times New Roman" w:cs="Times New Roman"/>
          <w:sz w:val="24"/>
          <w:szCs w:val="24"/>
        </w:rPr>
        <w:t>. Пересчитываем метки</w:t>
      </w:r>
      <w:r w:rsidR="004C4EB0" w:rsidRPr="00CD4C22">
        <w:rPr>
          <w:rFonts w:ascii="Times New Roman" w:hAnsi="Times New Roman" w:cs="Times New Roman"/>
          <w:sz w:val="24"/>
          <w:szCs w:val="24"/>
        </w:rPr>
        <w:t xml:space="preserve"> по формуле</w:t>
      </w:r>
      <w:r w:rsidR="004C4EB0" w:rsidRPr="00CD4C22">
        <w:rPr>
          <w:rFonts w:ascii="Times New Roman" w:hAnsi="Times New Roman" w:cs="Times New Roman"/>
          <w:position w:val="-14"/>
          <w:sz w:val="24"/>
          <w:szCs w:val="24"/>
        </w:rPr>
        <w:object w:dxaOrig="4099" w:dyaOrig="400" w14:anchorId="4873A05D">
          <v:shape id="_x0000_i1078" type="#_x0000_t75" style="width:205pt;height:20pt" o:ole="">
            <v:imagedata r:id="rId96" o:title=""/>
          </v:shape>
          <o:OLEObject Type="Embed" ProgID="Equation.DSMT4" ShapeID="_x0000_i1078" DrawAspect="Content" ObjectID="_1667767365" r:id="rId112"/>
        </w:object>
      </w:r>
      <w:r w:rsidRPr="00CD4C22">
        <w:rPr>
          <w:rFonts w:ascii="Times New Roman" w:hAnsi="Times New Roman" w:cs="Times New Roman"/>
          <w:sz w:val="24"/>
          <w:szCs w:val="24"/>
        </w:rPr>
        <w:t>:</w:t>
      </w:r>
    </w:p>
    <w:p w14:paraId="1BBF808A" w14:textId="5A32C68A" w:rsidR="00F51055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500" w:dyaOrig="380" w14:anchorId="44986D35">
          <v:shape id="_x0000_i1079" type="#_x0000_t75" style="width:125pt;height:19pt" o:ole="">
            <v:imagedata r:id="rId113" o:title=""/>
          </v:shape>
          <o:OLEObject Type="Embed" ProgID="Equation.DSMT4" ShapeID="_x0000_i1079" DrawAspect="Content" ObjectID="_1667767366" r:id="rId114"/>
        </w:object>
      </w:r>
    </w:p>
    <w:p w14:paraId="1F7412C3" w14:textId="61FB00DD" w:rsidR="00F51055" w:rsidRPr="00CD4C22" w:rsidRDefault="00F51055" w:rsidP="00CD4C22">
      <w:pPr>
        <w:pStyle w:val="a4"/>
        <w:tabs>
          <w:tab w:val="left" w:pos="1560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</w:t>
      </w:r>
      <w:r w:rsidR="000034AE" w:rsidRPr="00CD4C22">
        <w:rPr>
          <w:rFonts w:ascii="Times New Roman" w:hAnsi="Times New Roman" w:cs="Times New Roman"/>
          <w:sz w:val="24"/>
          <w:szCs w:val="24"/>
        </w:rPr>
        <w:t>. Минимальная из всех вершин с временными метками становиться постоянной:</w:t>
      </w:r>
    </w:p>
    <w:p w14:paraId="0C46EADB" w14:textId="468C2001" w:rsidR="00F51055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5899" w:dyaOrig="380" w14:anchorId="17AC981F">
          <v:shape id="_x0000_i1080" type="#_x0000_t75" style="width:295pt;height:19pt" o:ole="">
            <v:imagedata r:id="rId115" o:title=""/>
          </v:shape>
          <o:OLEObject Type="Embed" ProgID="Equation.DSMT4" ShapeID="_x0000_i1080" DrawAspect="Content" ObjectID="_1667767367" r:id="rId116"/>
        </w:object>
      </w:r>
    </w:p>
    <w:p w14:paraId="08B49770" w14:textId="6D6913C1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66E80086">
          <v:shape id="_x0000_i1081" type="#_x0000_t75" style="width:37pt;height:19pt" o:ole="">
            <v:imagedata r:id="rId117" o:title=""/>
          </v:shape>
          <o:OLEObject Type="Embed" ProgID="Equation.DSMT4" ShapeID="_x0000_i1081" DrawAspect="Content" ObjectID="_1667767368" r:id="rId118"/>
        </w:object>
      </w:r>
    </w:p>
    <w:p w14:paraId="32644629" w14:textId="038A8715" w:rsidR="00F51055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г 4.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180" w:dyaOrig="380" w14:anchorId="0B255616">
          <v:shape id="_x0000_i1082" type="#_x0000_t75" style="width:59pt;height:19pt" o:ole="">
            <v:imagedata r:id="rId119" o:title=""/>
          </v:shape>
          <o:OLEObject Type="Embed" ProgID="Equation.DSMT4" ShapeID="_x0000_i1082" DrawAspect="Content" ObjectID="_1667767369" r:id="rId120"/>
        </w:object>
      </w:r>
      <w:r w:rsidRPr="00CD4C22">
        <w:rPr>
          <w:rFonts w:ascii="Times New Roman" w:hAnsi="Times New Roman" w:cs="Times New Roman"/>
          <w:sz w:val="24"/>
          <w:szCs w:val="24"/>
        </w:rPr>
        <w:t>- Возвращаемся на шаг 2.</w:t>
      </w:r>
    </w:p>
    <w:p w14:paraId="5A3E9808" w14:textId="77777777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A177C12" w14:textId="1F48CE8B" w:rsidR="00016A86" w:rsidRPr="00CD4C22" w:rsidRDefault="00F51055" w:rsidP="00E1282B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3.</w:t>
      </w:r>
    </w:p>
    <w:p w14:paraId="01FFACD6" w14:textId="77777777" w:rsidR="00016A86" w:rsidRPr="00CD4C22" w:rsidRDefault="00016A86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Вершины графа имеют следующие метки:</w:t>
      </w:r>
    </w:p>
    <w:p w14:paraId="48964F9B" w14:textId="2E4684D8" w:rsidR="00016A86" w:rsidRPr="00CD4C22" w:rsidRDefault="00882B46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120" w:dyaOrig="380" w14:anchorId="62AAB610">
          <v:shape id="_x0000_i1083" type="#_x0000_t75" style="width:306.5pt;height:19pt" o:ole="">
            <v:imagedata r:id="rId121" o:title=""/>
          </v:shape>
          <o:OLEObject Type="Embed" ProgID="Equation.DSMT4" ShapeID="_x0000_i1083" DrawAspect="Content" ObjectID="_1667767370" r:id="rId122"/>
        </w:object>
      </w:r>
      <w:r w:rsidR="00016A86" w:rsidRPr="00CD4C22">
        <w:rPr>
          <w:rFonts w:ascii="Times New Roman" w:hAnsi="Times New Roman" w:cs="Times New Roman"/>
          <w:sz w:val="24"/>
          <w:szCs w:val="24"/>
        </w:rPr>
        <w:t>.</w:t>
      </w:r>
    </w:p>
    <w:p w14:paraId="69CE58C3" w14:textId="4978BA30" w:rsidR="00F51055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Множество вершин, непосредственно следующих за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F503101">
          <v:shape id="_x0000_i1084" type="#_x0000_t75" style="width:13pt;height:18.5pt" o:ole="">
            <v:imagedata r:id="rId123" o:title=""/>
          </v:shape>
          <o:OLEObject Type="Embed" ProgID="Equation.DSMT4" ShapeID="_x0000_i1084" DrawAspect="Content" ObjectID="_1667767371" r:id="rId124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 временными метками -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7274F67C">
          <v:shape id="_x0000_i1085" type="#_x0000_t75" style="width:30pt;height:18.5pt" o:ole="">
            <v:imagedata r:id="rId125" o:title=""/>
          </v:shape>
          <o:OLEObject Type="Embed" ProgID="Equation.DSMT4" ShapeID="_x0000_i1085" DrawAspect="Content" ObjectID="_1667767372" r:id="rId126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. </w:t>
      </w:r>
      <w:r w:rsidR="004C4EB0" w:rsidRPr="00CD4C22">
        <w:rPr>
          <w:rFonts w:ascii="Times New Roman" w:hAnsi="Times New Roman" w:cs="Times New Roman"/>
          <w:sz w:val="24"/>
          <w:szCs w:val="24"/>
        </w:rPr>
        <w:t>Пересчитываем метки по формуле</w:t>
      </w:r>
      <w:r w:rsidR="004C4EB0" w:rsidRPr="00CD4C22">
        <w:rPr>
          <w:rFonts w:ascii="Times New Roman" w:hAnsi="Times New Roman" w:cs="Times New Roman"/>
          <w:position w:val="-14"/>
          <w:sz w:val="24"/>
          <w:szCs w:val="24"/>
        </w:rPr>
        <w:object w:dxaOrig="4099" w:dyaOrig="400" w14:anchorId="32FA9E3E">
          <v:shape id="_x0000_i1086" type="#_x0000_t75" style="width:205pt;height:20pt" o:ole="">
            <v:imagedata r:id="rId96" o:title=""/>
          </v:shape>
          <o:OLEObject Type="Embed" ProgID="Equation.DSMT4" ShapeID="_x0000_i1086" DrawAspect="Content" ObjectID="_1667767373" r:id="rId127"/>
        </w:object>
      </w:r>
      <w:r w:rsidR="004C4EB0" w:rsidRPr="00CD4C22">
        <w:rPr>
          <w:rFonts w:ascii="Times New Roman" w:hAnsi="Times New Roman" w:cs="Times New Roman"/>
          <w:sz w:val="24"/>
          <w:szCs w:val="24"/>
        </w:rPr>
        <w:t>:</w:t>
      </w:r>
    </w:p>
    <w:p w14:paraId="4D1CB160" w14:textId="4ABE30DF" w:rsidR="000034AE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540" w:dyaOrig="380" w14:anchorId="0C20EE75">
          <v:shape id="_x0000_i1087" type="#_x0000_t75" style="width:127pt;height:19pt" o:ole="">
            <v:imagedata r:id="rId128" o:title=""/>
          </v:shape>
          <o:OLEObject Type="Embed" ProgID="Equation.DSMT4" ShapeID="_x0000_i1087" DrawAspect="Content" ObjectID="_1667767374" r:id="rId129"/>
        </w:object>
      </w:r>
      <w:r w:rsidR="000034AE" w:rsidRPr="00CD4C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CD9AF2" w14:textId="77777777" w:rsidR="000034AE" w:rsidRPr="00CD4C22" w:rsidRDefault="000034AE" w:rsidP="00CD4C22">
      <w:pPr>
        <w:pStyle w:val="a4"/>
        <w:tabs>
          <w:tab w:val="left" w:pos="1560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lastRenderedPageBreak/>
        <w:t>Шаг 3. Минимальная из всех вершин с временными метками становиться постоянной:</w:t>
      </w:r>
    </w:p>
    <w:p w14:paraId="04250285" w14:textId="14993FBE" w:rsidR="00F51055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4959" w:dyaOrig="380" w14:anchorId="6668B846">
          <v:shape id="_x0000_i1088" type="#_x0000_t75" style="width:248pt;height:19pt" o:ole="">
            <v:imagedata r:id="rId130" o:title=""/>
          </v:shape>
          <o:OLEObject Type="Embed" ProgID="Equation.DSMT4" ShapeID="_x0000_i1088" DrawAspect="Content" ObjectID="_1667767375" r:id="rId131"/>
        </w:object>
      </w:r>
    </w:p>
    <w:p w14:paraId="562F1EC9" w14:textId="5665FD71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4424E4B0">
          <v:shape id="_x0000_i1089" type="#_x0000_t75" style="width:37pt;height:19pt" o:ole="">
            <v:imagedata r:id="rId132" o:title=""/>
          </v:shape>
          <o:OLEObject Type="Embed" ProgID="Equation.DSMT4" ShapeID="_x0000_i1089" DrawAspect="Content" ObjectID="_1667767376" r:id="rId133"/>
        </w:object>
      </w:r>
    </w:p>
    <w:p w14:paraId="1ADE66BC" w14:textId="68861CA9" w:rsidR="00F51055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г 4.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200" w:dyaOrig="380" w14:anchorId="5A7230FE">
          <v:shape id="_x0000_i1090" type="#_x0000_t75" style="width:60pt;height:19pt" o:ole="">
            <v:imagedata r:id="rId134" o:title=""/>
          </v:shape>
          <o:OLEObject Type="Embed" ProgID="Equation.DSMT4" ShapeID="_x0000_i1090" DrawAspect="Content" ObjectID="_1667767377" r:id="rId135"/>
        </w:object>
      </w:r>
      <w:r w:rsidRPr="00CD4C22">
        <w:rPr>
          <w:rFonts w:ascii="Times New Roman" w:hAnsi="Times New Roman" w:cs="Times New Roman"/>
          <w:sz w:val="24"/>
          <w:szCs w:val="24"/>
        </w:rPr>
        <w:t>- Возвращаемся на шаг 2.</w:t>
      </w:r>
    </w:p>
    <w:p w14:paraId="48CC0420" w14:textId="77777777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0CB5F88" w14:textId="620E6C0F" w:rsidR="00F51055" w:rsidRPr="00CD4C22" w:rsidRDefault="00F51055" w:rsidP="00E1282B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4.</w:t>
      </w:r>
    </w:p>
    <w:p w14:paraId="2E5A376D" w14:textId="77777777" w:rsidR="00882B46" w:rsidRPr="00CD4C22" w:rsidRDefault="00882B46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Вершины графа имеют следующие метки:</w:t>
      </w:r>
    </w:p>
    <w:p w14:paraId="560D0DAA" w14:textId="6172229E" w:rsidR="00882B46" w:rsidRPr="00CD4C22" w:rsidRDefault="00882B46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220" w:dyaOrig="380" w14:anchorId="5F9D3DD7">
          <v:shape id="_x0000_i1091" type="#_x0000_t75" style="width:311.5pt;height:19pt" o:ole="">
            <v:imagedata r:id="rId136" o:title=""/>
          </v:shape>
          <o:OLEObject Type="Embed" ProgID="Equation.DSMT4" ShapeID="_x0000_i1091" DrawAspect="Content" ObjectID="_1667767378" r:id="rId137"/>
        </w:object>
      </w:r>
      <w:r w:rsidRPr="00CD4C22">
        <w:rPr>
          <w:rFonts w:ascii="Times New Roman" w:hAnsi="Times New Roman" w:cs="Times New Roman"/>
          <w:sz w:val="24"/>
          <w:szCs w:val="24"/>
        </w:rPr>
        <w:t>.</w:t>
      </w:r>
    </w:p>
    <w:p w14:paraId="3DEE62EE" w14:textId="2CAC0DE1" w:rsidR="00F51055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Множество вершин, непосредственно следующих за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AB6E312">
          <v:shape id="_x0000_i1092" type="#_x0000_t75" style="width:13pt;height:18.5pt" o:ole="">
            <v:imagedata r:id="rId138" o:title=""/>
          </v:shape>
          <o:OLEObject Type="Embed" ProgID="Equation.DSMT4" ShapeID="_x0000_i1092" DrawAspect="Content" ObjectID="_1667767379" r:id="rId139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 временными метками -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05322074">
          <v:shape id="_x0000_i1093" type="#_x0000_t75" style="width:30pt;height:18.5pt" o:ole="">
            <v:imagedata r:id="rId140" o:title=""/>
          </v:shape>
          <o:OLEObject Type="Embed" ProgID="Equation.DSMT4" ShapeID="_x0000_i1093" DrawAspect="Content" ObjectID="_1667767380" r:id="rId141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. </w:t>
      </w:r>
      <w:r w:rsidR="004C4EB0" w:rsidRPr="00CD4C22">
        <w:rPr>
          <w:rFonts w:ascii="Times New Roman" w:hAnsi="Times New Roman" w:cs="Times New Roman"/>
          <w:sz w:val="24"/>
          <w:szCs w:val="24"/>
        </w:rPr>
        <w:t>Пересчитываем метки по формуле</w:t>
      </w:r>
      <w:r w:rsidR="004C4EB0" w:rsidRPr="00CD4C22">
        <w:rPr>
          <w:rFonts w:ascii="Times New Roman" w:hAnsi="Times New Roman" w:cs="Times New Roman"/>
          <w:position w:val="-14"/>
          <w:sz w:val="24"/>
          <w:szCs w:val="24"/>
        </w:rPr>
        <w:object w:dxaOrig="4099" w:dyaOrig="400" w14:anchorId="3D88F899">
          <v:shape id="_x0000_i1094" type="#_x0000_t75" style="width:205pt;height:20pt" o:ole="">
            <v:imagedata r:id="rId96" o:title=""/>
          </v:shape>
          <o:OLEObject Type="Embed" ProgID="Equation.DSMT4" ShapeID="_x0000_i1094" DrawAspect="Content" ObjectID="_1667767381" r:id="rId142"/>
        </w:object>
      </w:r>
      <w:r w:rsidR="004C4EB0" w:rsidRPr="00CD4C22">
        <w:rPr>
          <w:rFonts w:ascii="Times New Roman" w:hAnsi="Times New Roman" w:cs="Times New Roman"/>
          <w:sz w:val="24"/>
          <w:szCs w:val="24"/>
        </w:rPr>
        <w:t>:</w:t>
      </w:r>
    </w:p>
    <w:p w14:paraId="42423C15" w14:textId="002C8B3C" w:rsidR="000034AE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40" w:dyaOrig="380" w14:anchorId="6F13BFBB">
          <v:shape id="_x0000_i1095" type="#_x0000_t75" style="width:131.5pt;height:19pt" o:ole="">
            <v:imagedata r:id="rId143" o:title=""/>
          </v:shape>
          <o:OLEObject Type="Embed" ProgID="Equation.DSMT4" ShapeID="_x0000_i1095" DrawAspect="Content" ObjectID="_1667767382" r:id="rId144"/>
        </w:object>
      </w:r>
      <w:r w:rsidR="000034AE" w:rsidRPr="00CD4C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07CC12" w14:textId="77777777" w:rsidR="000034AE" w:rsidRPr="00CD4C22" w:rsidRDefault="000034AE" w:rsidP="00CD4C22">
      <w:pPr>
        <w:pStyle w:val="a4"/>
        <w:tabs>
          <w:tab w:val="left" w:pos="1560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. Минимальная из всех вершин с временными метками становиться постоянной:</w:t>
      </w:r>
    </w:p>
    <w:p w14:paraId="39F8510C" w14:textId="7B51D507" w:rsidR="00F51055" w:rsidRPr="00CD4C22" w:rsidRDefault="00882B46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4280" w:dyaOrig="380" w14:anchorId="63AF4E9C">
          <v:shape id="_x0000_i1096" type="#_x0000_t75" style="width:214pt;height:19pt" o:ole="">
            <v:imagedata r:id="rId145" o:title=""/>
          </v:shape>
          <o:OLEObject Type="Embed" ProgID="Equation.DSMT4" ShapeID="_x0000_i1096" DrawAspect="Content" ObjectID="_1667767383" r:id="rId146"/>
        </w:object>
      </w:r>
    </w:p>
    <w:p w14:paraId="0D667385" w14:textId="7D50F296" w:rsidR="00882B46" w:rsidRPr="00CD4C22" w:rsidRDefault="00882B46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00F2CA8B">
          <v:shape id="_x0000_i1097" type="#_x0000_t75" style="width:37pt;height:19pt" o:ole="">
            <v:imagedata r:id="rId147" o:title=""/>
          </v:shape>
          <o:OLEObject Type="Embed" ProgID="Equation.DSMT4" ShapeID="_x0000_i1097" DrawAspect="Content" ObjectID="_1667767384" r:id="rId148"/>
        </w:object>
      </w:r>
    </w:p>
    <w:p w14:paraId="406CD32F" w14:textId="3DD11958" w:rsidR="00F51055" w:rsidRPr="00CD4C22" w:rsidRDefault="00F51055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г 4.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5767A33E">
          <v:shape id="_x0000_i1098" type="#_x0000_t75" style="width:37pt;height:19pt" o:ole="">
            <v:imagedata r:id="rId149" o:title=""/>
          </v:shape>
          <o:OLEObject Type="Embed" ProgID="Equation.DSMT4" ShapeID="_x0000_i1098" DrawAspect="Content" ObjectID="_1667767385" r:id="rId15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- </w:t>
      </w:r>
      <w:r w:rsidR="00A273BB" w:rsidRPr="00CD4C22">
        <w:rPr>
          <w:rFonts w:ascii="Times New Roman" w:hAnsi="Times New Roman" w:cs="Times New Roman"/>
          <w:sz w:val="24"/>
          <w:szCs w:val="24"/>
        </w:rPr>
        <w:t>конец первого этапа</w:t>
      </w:r>
    </w:p>
    <w:p w14:paraId="0A1E553A" w14:textId="48B84F70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1CC4C75" w14:textId="77777777" w:rsidR="000034AE" w:rsidRPr="00CD4C22" w:rsidRDefault="000034AE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DF612B1" w14:textId="2DEDA20A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Этап 2.</w:t>
      </w:r>
    </w:p>
    <w:p w14:paraId="106E31D4" w14:textId="0FF89316" w:rsidR="00A273BB" w:rsidRPr="00CD4C22" w:rsidRDefault="00A273BB" w:rsidP="00B20D47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1.</w:t>
      </w:r>
    </w:p>
    <w:p w14:paraId="6CFAB869" w14:textId="2513057F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5. Множество вершин, непосредственно предшествующих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3A91D52">
          <v:shape id="_x0000_i1099" type="#_x0000_t75" style="width:13pt;height:18.5pt" o:ole="">
            <v:imagedata r:id="rId151" o:title=""/>
          </v:shape>
          <o:OLEObject Type="Embed" ProgID="Equation.DSMT4" ShapeID="_x0000_i1099" DrawAspect="Content" ObjectID="_1667767386" r:id="rId152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900" w:dyaOrig="360" w14:anchorId="3341D844">
          <v:shape id="_x0000_i1100" type="#_x0000_t75" style="width:45pt;height:18.5pt" o:ole="">
            <v:imagedata r:id="rId153" o:title=""/>
          </v:shape>
          <o:OLEObject Type="Embed" ProgID="Equation.DSMT4" ShapeID="_x0000_i1100" DrawAspect="Content" ObjectID="_1667767387" r:id="rId154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. Для этих вершин проверим выполнение равенства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380" w:dyaOrig="380" w14:anchorId="7F5C00CB">
          <v:shape id="_x0000_i1101" type="#_x0000_t75" style="width:119pt;height:19pt" o:ole="">
            <v:imagedata r:id="rId155" o:title=""/>
          </v:shape>
          <o:OLEObject Type="Embed" ProgID="Equation.DSMT4" ShapeID="_x0000_i1101" DrawAspect="Content" ObjectID="_1667767388" r:id="rId156"/>
        </w:object>
      </w:r>
      <w:r w:rsidRPr="00CD4C22">
        <w:rPr>
          <w:rFonts w:ascii="Times New Roman" w:hAnsi="Times New Roman" w:cs="Times New Roman"/>
          <w:sz w:val="24"/>
          <w:szCs w:val="24"/>
        </w:rPr>
        <w:t>:</w:t>
      </w:r>
    </w:p>
    <w:p w14:paraId="7D0B5621" w14:textId="34DAD1BA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30"/>
          <w:sz w:val="24"/>
          <w:szCs w:val="24"/>
        </w:rPr>
        <w:object w:dxaOrig="3500" w:dyaOrig="720" w14:anchorId="16F575A4">
          <v:shape id="_x0000_i1102" type="#_x0000_t75" style="width:175pt;height:36pt" o:ole="">
            <v:imagedata r:id="rId157" o:title=""/>
          </v:shape>
          <o:OLEObject Type="Embed" ProgID="Equation.DSMT4" ShapeID="_x0000_i1102" DrawAspect="Content" ObjectID="_1667767389" r:id="rId158"/>
        </w:object>
      </w:r>
    </w:p>
    <w:p w14:paraId="49AC916E" w14:textId="318E5519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642169A4">
          <v:shape id="_x0000_i1103" type="#_x0000_t75" style="width:37pt;height:18.5pt" o:ole="">
            <v:imagedata r:id="rId159" o:title=""/>
          </v:shape>
          <o:OLEObject Type="Embed" ProgID="Equation.DSMT4" ShapeID="_x0000_i1103" DrawAspect="Content" ObjectID="_1667767390" r:id="rId16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кратчайший путь.</w:t>
      </w:r>
    </w:p>
    <w:p w14:paraId="3C637487" w14:textId="5D080797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6.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160" w:dyaOrig="380" w14:anchorId="2BFFDC1A">
          <v:shape id="_x0000_i1104" type="#_x0000_t75" style="width:58pt;height:19pt" o:ole="">
            <v:imagedata r:id="rId161" o:title=""/>
          </v:shape>
          <o:OLEObject Type="Embed" ProgID="Equation.DSMT4" ShapeID="_x0000_i1104" DrawAspect="Content" ObjectID="_1667767391" r:id="rId162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озвращаемся на шаг 5</w:t>
      </w:r>
    </w:p>
    <w:p w14:paraId="4B72C8C4" w14:textId="77777777" w:rsidR="00CC5008" w:rsidRPr="00CD4C22" w:rsidRDefault="00CC500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06666BD" w14:textId="23B2F561" w:rsidR="00A273BB" w:rsidRPr="00CD4C22" w:rsidRDefault="00A273BB" w:rsidP="00B20D47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2.</w:t>
      </w:r>
    </w:p>
    <w:p w14:paraId="4DEE52C1" w14:textId="5D016207" w:rsidR="00A273BB" w:rsidRPr="00CD4C22" w:rsidRDefault="00B20D47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D4C22">
        <w:rPr>
          <w:rFonts w:ascii="Times New Roman" w:hAnsi="Times New Roman" w:cs="Times New Roman"/>
          <w:sz w:val="24"/>
          <w:szCs w:val="24"/>
        </w:rPr>
        <w:t xml:space="preserve">Шаг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73BB" w:rsidRPr="00CD4C22">
        <w:rPr>
          <w:rFonts w:ascii="Times New Roman" w:hAnsi="Times New Roman" w:cs="Times New Roman"/>
          <w:sz w:val="24"/>
          <w:szCs w:val="24"/>
        </w:rPr>
        <w:t>5</w:t>
      </w:r>
      <w:proofErr w:type="gramEnd"/>
      <w:r w:rsidR="00A273BB" w:rsidRPr="00CD4C22">
        <w:rPr>
          <w:rFonts w:ascii="Times New Roman" w:hAnsi="Times New Roman" w:cs="Times New Roman"/>
          <w:sz w:val="24"/>
          <w:szCs w:val="24"/>
        </w:rPr>
        <w:t xml:space="preserve">. Множество вершин, непосредственно предшествующих </w:t>
      </w:r>
      <w:r w:rsidR="00A273BB"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B63EDFD">
          <v:shape id="_x0000_i1105" type="#_x0000_t75" style="width:13pt;height:18.5pt" o:ole="">
            <v:imagedata r:id="rId163" o:title=""/>
          </v:shape>
          <o:OLEObject Type="Embed" ProgID="Equation.DSMT4" ShapeID="_x0000_i1105" DrawAspect="Content" ObjectID="_1667767392" r:id="rId164"/>
        </w:object>
      </w:r>
      <w:r w:rsidR="00A273BB" w:rsidRPr="00CD4C22">
        <w:rPr>
          <w:rFonts w:ascii="Times New Roman" w:hAnsi="Times New Roman" w:cs="Times New Roman"/>
          <w:sz w:val="24"/>
          <w:szCs w:val="24"/>
        </w:rPr>
        <w:t xml:space="preserve"> - </w:t>
      </w:r>
      <w:r w:rsidR="00A273BB" w:rsidRPr="00CD4C22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53ADDCC0">
          <v:shape id="_x0000_i1106" type="#_x0000_t75" style="width:59pt;height:18.5pt" o:ole="">
            <v:imagedata r:id="rId165" o:title=""/>
          </v:shape>
          <o:OLEObject Type="Embed" ProgID="Equation.DSMT4" ShapeID="_x0000_i1106" DrawAspect="Content" ObjectID="_1667767393" r:id="rId166"/>
        </w:object>
      </w:r>
      <w:r w:rsidR="00A273BB" w:rsidRPr="00CD4C22">
        <w:rPr>
          <w:rFonts w:ascii="Times New Roman" w:hAnsi="Times New Roman" w:cs="Times New Roman"/>
          <w:sz w:val="24"/>
          <w:szCs w:val="24"/>
        </w:rPr>
        <w:t xml:space="preserve">. Для этих вершин проверим выполнение равенства </w:t>
      </w:r>
      <w:r w:rsidR="00A273BB" w:rsidRPr="00CD4C22">
        <w:rPr>
          <w:rFonts w:ascii="Times New Roman" w:hAnsi="Times New Roman" w:cs="Times New Roman"/>
          <w:position w:val="-12"/>
          <w:sz w:val="24"/>
          <w:szCs w:val="24"/>
        </w:rPr>
        <w:object w:dxaOrig="2380" w:dyaOrig="380" w14:anchorId="4FFA836C">
          <v:shape id="_x0000_i1107" type="#_x0000_t75" style="width:119pt;height:19pt" o:ole="">
            <v:imagedata r:id="rId155" o:title=""/>
          </v:shape>
          <o:OLEObject Type="Embed" ProgID="Equation.DSMT4" ShapeID="_x0000_i1107" DrawAspect="Content" ObjectID="_1667767394" r:id="rId167"/>
        </w:object>
      </w:r>
      <w:r w:rsidR="00A273BB" w:rsidRPr="00CD4C22">
        <w:rPr>
          <w:rFonts w:ascii="Times New Roman" w:hAnsi="Times New Roman" w:cs="Times New Roman"/>
          <w:sz w:val="24"/>
          <w:szCs w:val="24"/>
        </w:rPr>
        <w:t>:</w:t>
      </w:r>
    </w:p>
    <w:p w14:paraId="4AE996FF" w14:textId="02F21917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48"/>
          <w:sz w:val="24"/>
          <w:szCs w:val="24"/>
        </w:rPr>
        <w:object w:dxaOrig="3420" w:dyaOrig="1080" w14:anchorId="58909F9F">
          <v:shape id="_x0000_i1108" type="#_x0000_t75" style="width:171pt;height:54.5pt" o:ole="">
            <v:imagedata r:id="rId168" o:title=""/>
          </v:shape>
          <o:OLEObject Type="Embed" ProgID="Equation.DSMT4" ShapeID="_x0000_i1108" DrawAspect="Content" ObjectID="_1667767395" r:id="rId169"/>
        </w:object>
      </w:r>
    </w:p>
    <w:p w14:paraId="7E528927" w14:textId="4578188C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="00AE71FA"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3F488B5A">
          <v:shape id="_x0000_i1109" type="#_x0000_t75" style="width:37pt;height:18.5pt" o:ole="">
            <v:imagedata r:id="rId170" o:title=""/>
          </v:shape>
          <o:OLEObject Type="Embed" ProgID="Equation.DSMT4" ShapeID="_x0000_i1109" DrawAspect="Content" ObjectID="_1667767396" r:id="rId171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кратчайший путь.</w:t>
      </w:r>
    </w:p>
    <w:p w14:paraId="3F64992D" w14:textId="54301082" w:rsidR="00A273BB" w:rsidRPr="00CD4C22" w:rsidRDefault="00A273B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6.</w:t>
      </w:r>
      <w:r w:rsidR="00AE71FA"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="00AE71FA" w:rsidRPr="00CD4C22">
        <w:rPr>
          <w:rFonts w:ascii="Times New Roman" w:hAnsi="Times New Roman" w:cs="Times New Roman"/>
          <w:position w:val="-12"/>
          <w:sz w:val="24"/>
          <w:szCs w:val="24"/>
        </w:rPr>
        <w:object w:dxaOrig="1180" w:dyaOrig="380" w14:anchorId="30F15D2A">
          <v:shape id="_x0000_i1110" type="#_x0000_t75" style="width:59pt;height:19pt" o:ole="">
            <v:imagedata r:id="rId172" o:title=""/>
          </v:shape>
          <o:OLEObject Type="Embed" ProgID="Equation.DSMT4" ShapeID="_x0000_i1110" DrawAspect="Content" ObjectID="_1667767397" r:id="rId173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озвращаемся на шаг 5</w:t>
      </w:r>
    </w:p>
    <w:p w14:paraId="6E8B8CB8" w14:textId="77777777" w:rsidR="00CC5008" w:rsidRPr="00CD4C22" w:rsidRDefault="00CC500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481CBE9" w14:textId="27356CCC" w:rsidR="00AE71FA" w:rsidRPr="00CD4C22" w:rsidRDefault="00AE71FA" w:rsidP="00B20D47">
      <w:pPr>
        <w:pStyle w:val="a4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3.</w:t>
      </w:r>
    </w:p>
    <w:p w14:paraId="26C1B58F" w14:textId="4159AF20" w:rsidR="00AE71FA" w:rsidRPr="00CD4C22" w:rsidRDefault="00AE71FA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5. Множество вершин, непосредственно предшествующих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61DA7AF">
          <v:shape id="_x0000_i1111" type="#_x0000_t75" style="width:13pt;height:18.5pt" o:ole="">
            <v:imagedata r:id="rId163" o:title=""/>
          </v:shape>
          <o:OLEObject Type="Embed" ProgID="Equation.DSMT4" ShapeID="_x0000_i1111" DrawAspect="Content" ObjectID="_1667767398" r:id="rId174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4AB6D063">
          <v:shape id="_x0000_i1112" type="#_x0000_t75" style="width:59pt;height:18.5pt" o:ole="">
            <v:imagedata r:id="rId175" o:title=""/>
          </v:shape>
          <o:OLEObject Type="Embed" ProgID="Equation.DSMT4" ShapeID="_x0000_i1112" DrawAspect="Content" ObjectID="_1667767399" r:id="rId176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.Для этих вершин проверим выполнение равенства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380" w:dyaOrig="380" w14:anchorId="62653F21">
          <v:shape id="_x0000_i1113" type="#_x0000_t75" style="width:119pt;height:19pt" o:ole="">
            <v:imagedata r:id="rId155" o:title=""/>
          </v:shape>
          <o:OLEObject Type="Embed" ProgID="Equation.DSMT4" ShapeID="_x0000_i1113" DrawAspect="Content" ObjectID="_1667767400" r:id="rId177"/>
        </w:object>
      </w:r>
      <w:r w:rsidRPr="00CD4C22">
        <w:rPr>
          <w:rFonts w:ascii="Times New Roman" w:hAnsi="Times New Roman" w:cs="Times New Roman"/>
          <w:sz w:val="24"/>
          <w:szCs w:val="24"/>
        </w:rPr>
        <w:t>:</w:t>
      </w:r>
    </w:p>
    <w:p w14:paraId="705EF4B4" w14:textId="5A342CBA" w:rsidR="00AE71FA" w:rsidRPr="00CD4C22" w:rsidRDefault="00AE71FA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48"/>
          <w:sz w:val="24"/>
          <w:szCs w:val="24"/>
        </w:rPr>
        <w:object w:dxaOrig="3540" w:dyaOrig="1080" w14:anchorId="6133B4AC">
          <v:shape id="_x0000_i1114" type="#_x0000_t75" style="width:177pt;height:54.5pt" o:ole="">
            <v:imagedata r:id="rId178" o:title=""/>
          </v:shape>
          <o:OLEObject Type="Embed" ProgID="Equation.DSMT4" ShapeID="_x0000_i1114" DrawAspect="Content" ObjectID="_1667767401" r:id="rId179"/>
        </w:object>
      </w:r>
    </w:p>
    <w:p w14:paraId="05DEA1B8" w14:textId="135B0577" w:rsidR="00AE71FA" w:rsidRPr="00CD4C22" w:rsidRDefault="00AE71FA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17A7029A">
          <v:shape id="_x0000_i1115" type="#_x0000_t75" style="width:36pt;height:18.5pt" o:ole="">
            <v:imagedata r:id="rId180" o:title=""/>
          </v:shape>
          <o:OLEObject Type="Embed" ProgID="Equation.DSMT4" ShapeID="_x0000_i1115" DrawAspect="Content" ObjectID="_1667767402" r:id="rId181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кратчайший путь.</w:t>
      </w:r>
    </w:p>
    <w:p w14:paraId="48EEBAED" w14:textId="312B3C61" w:rsidR="00AE71FA" w:rsidRPr="00CD4C22" w:rsidRDefault="00AE71FA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6.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80" w14:anchorId="46D00D27">
          <v:shape id="_x0000_i1116" type="#_x0000_t75" style="width:36pt;height:19pt" o:ole="">
            <v:imagedata r:id="rId182" o:title=""/>
          </v:shape>
          <o:OLEObject Type="Embed" ProgID="Equation.DSMT4" ShapeID="_x0000_i1116" DrawAspect="Content" ObjectID="_1667767403" r:id="rId183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завершение второго этапа</w:t>
      </w:r>
    </w:p>
    <w:p w14:paraId="6D4B1CC7" w14:textId="759BEF22" w:rsidR="00AE71FA" w:rsidRPr="00CD4C22" w:rsidRDefault="00AE71FA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18540F8" w14:textId="3BD095DE" w:rsidR="00AE71FA" w:rsidRPr="00CD4C22" w:rsidRDefault="00AE71FA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Кратчайший путь из вершины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E90A38E">
          <v:shape id="_x0000_i1117" type="#_x0000_t75" style="width:12pt;height:18.5pt" o:ole="">
            <v:imagedata r:id="rId184" o:title=""/>
          </v:shape>
          <o:OLEObject Type="Embed" ProgID="Equation.DSMT4" ShapeID="_x0000_i1117" DrawAspect="Content" ObjectID="_1667767404" r:id="rId185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вершин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E53F627">
          <v:shape id="_x0000_i1118" type="#_x0000_t75" style="width:13pt;height:18.5pt" o:ole="">
            <v:imagedata r:id="rId186" o:title=""/>
          </v:shape>
          <o:OLEObject Type="Embed" ProgID="Equation.DSMT4" ShapeID="_x0000_i1118" DrawAspect="Content" ObjectID="_1667767405" r:id="rId187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480" w:dyaOrig="360" w14:anchorId="26AF5346">
          <v:shape id="_x0000_i1119" type="#_x0000_t75" style="width:124pt;height:18.5pt" o:ole="">
            <v:imagedata r:id="rId188" o:title=""/>
          </v:shape>
          <o:OLEObject Type="Embed" ProgID="Equation.DSMT4" ShapeID="_x0000_i1119" DrawAspect="Content" ObjectID="_1667767406" r:id="rId189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. Величина кратчайшего пути – </w:t>
      </w: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53D83E35">
          <v:shape id="_x0000_i1120" type="#_x0000_t75" style="width:60pt;height:14pt" o:ole="">
            <v:imagedata r:id="rId190" o:title=""/>
          </v:shape>
          <o:OLEObject Type="Embed" ProgID="Equation.DSMT4" ShapeID="_x0000_i1120" DrawAspect="Content" ObjectID="_1667767407" r:id="rId191"/>
        </w:object>
      </w:r>
    </w:p>
    <w:p w14:paraId="71303658" w14:textId="7AA26DD8" w:rsidR="008955DA" w:rsidRPr="00CD4C22" w:rsidRDefault="008955DA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B55F3F5" w14:textId="788F0F5A" w:rsidR="00CC5008" w:rsidRPr="00CD4C22" w:rsidRDefault="00CC5008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ем величину максимального пути. Для этого упорядочим вершины графа по алгоритму </w:t>
      </w:r>
      <w:proofErr w:type="spellStart"/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Фалкерсона</w:t>
      </w:r>
      <w:proofErr w:type="spellEnd"/>
      <w:r w:rsidR="00E45543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00986C5E" w14:textId="2751B8A7" w:rsidR="00E45543" w:rsidRPr="00CD4C22" w:rsidRDefault="00E45543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</w:rPr>
        <w:object w:dxaOrig="8391" w:dyaOrig="2910" w14:anchorId="6D6719B2">
          <v:shape id="_x0000_i1121" type="#_x0000_t75" style="width:420pt;height:145.5pt" o:ole="">
            <v:imagedata r:id="rId192" o:title=""/>
          </v:shape>
          <o:OLEObject Type="Embed" ProgID="Visio.Drawing.15" ShapeID="_x0000_i1121" DrawAspect="Content" ObjectID="_1667767408" r:id="rId193"/>
        </w:object>
      </w:r>
    </w:p>
    <w:p w14:paraId="26AA456C" w14:textId="178447B1" w:rsidR="00E45543" w:rsidRPr="00CD4C22" w:rsidRDefault="005D4E0E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Этап 1</w:t>
      </w:r>
      <w:r w:rsidR="00186E64"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ем величину максимального пути:</w:t>
      </w:r>
    </w:p>
    <w:p w14:paraId="43CC5CAA" w14:textId="77777777" w:rsidR="00186E64" w:rsidRPr="00CD4C22" w:rsidRDefault="00E45543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04"/>
          <w:sz w:val="24"/>
          <w:szCs w:val="24"/>
        </w:rPr>
        <w:object w:dxaOrig="5960" w:dyaOrig="2200" w14:anchorId="48C12FC4">
          <v:shape id="_x0000_i1122" type="#_x0000_t75" style="width:298pt;height:110pt" o:ole="">
            <v:imagedata r:id="rId194" o:title=""/>
          </v:shape>
          <o:OLEObject Type="Embed" ProgID="Equation.DSMT4" ShapeID="_x0000_i1122" DrawAspect="Content" ObjectID="_1667767409" r:id="rId195"/>
        </w:object>
      </w:r>
    </w:p>
    <w:p w14:paraId="795F1285" w14:textId="30E1ABC0" w:rsidR="00661450" w:rsidRPr="00CD4C22" w:rsidRDefault="00186E64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ина максимального пути из вершины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45E1B37C">
          <v:shape id="_x0000_i1123" type="#_x0000_t75" style="width:12pt;height:18.5pt" o:ole="">
            <v:imagedata r:id="rId184" o:title=""/>
          </v:shape>
          <o:OLEObject Type="Embed" ProgID="Equation.DSMT4" ShapeID="_x0000_i1123" DrawAspect="Content" ObjectID="_1667767410" r:id="rId196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вершин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EAF811F">
          <v:shape id="_x0000_i1124" type="#_x0000_t75" style="width:13pt;height:18.5pt" o:ole="">
            <v:imagedata r:id="rId186" o:title=""/>
          </v:shape>
          <o:OLEObject Type="Embed" ProgID="Equation.DSMT4" ShapeID="_x0000_i1124" DrawAspect="Content" ObjectID="_1667767411" r:id="rId197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равна 21</w:t>
      </w:r>
    </w:p>
    <w:p w14:paraId="6BB16174" w14:textId="222EAAE5" w:rsidR="004A3B73" w:rsidRPr="00CD4C22" w:rsidRDefault="00186E64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>Этап 2. Найдем максимальный путь</w:t>
      </w:r>
    </w:p>
    <w:p w14:paraId="284E87DA" w14:textId="735EE576" w:rsidR="00186E64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48"/>
          <w:sz w:val="24"/>
          <w:szCs w:val="24"/>
        </w:rPr>
        <w:object w:dxaOrig="3500" w:dyaOrig="1080" w14:anchorId="09AF09C6">
          <v:shape id="_x0000_i1125" type="#_x0000_t75" style="width:175pt;height:54.5pt" o:ole="">
            <v:imagedata r:id="rId198" o:title=""/>
          </v:shape>
          <o:OLEObject Type="Embed" ProgID="Equation.DSMT4" ShapeID="_x0000_i1125" DrawAspect="Content" ObjectID="_1667767412" r:id="rId199"/>
        </w:object>
      </w:r>
    </w:p>
    <w:p w14:paraId="50B6FA28" w14:textId="1A95CAA5" w:rsidR="00400888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ключаем дуг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3E82DDB4">
          <v:shape id="_x0000_i1126" type="#_x0000_t75" style="width:37pt;height:18.5pt" o:ole="">
            <v:imagedata r:id="rId200" o:title=""/>
          </v:shape>
          <o:OLEObject Type="Embed" ProgID="Equation.DSMT4" ShapeID="_x0000_i1126" DrawAspect="Content" ObjectID="_1667767413" r:id="rId201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максимальный путь.</w:t>
      </w:r>
    </w:p>
    <w:p w14:paraId="779C9DF0" w14:textId="1B0F8041" w:rsidR="00400888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6"/>
          <w:sz w:val="24"/>
          <w:szCs w:val="24"/>
        </w:rPr>
        <w:object w:dxaOrig="3500" w:dyaOrig="1440" w14:anchorId="4E63EE42">
          <v:shape id="_x0000_i1127" type="#_x0000_t75" style="width:175pt;height:1in" o:ole="">
            <v:imagedata r:id="rId202" o:title=""/>
          </v:shape>
          <o:OLEObject Type="Embed" ProgID="Equation.DSMT4" ShapeID="_x0000_i1127" DrawAspect="Content" ObjectID="_1667767414" r:id="rId203"/>
        </w:object>
      </w:r>
    </w:p>
    <w:p w14:paraId="66527A4A" w14:textId="77777777" w:rsidR="00400888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42C7CB3C">
          <v:shape id="_x0000_i1128" type="#_x0000_t75" style="width:37pt;height:18.5pt" o:ole="">
            <v:imagedata r:id="rId204" o:title=""/>
          </v:shape>
          <o:OLEObject Type="Embed" ProgID="Equation.DSMT4" ShapeID="_x0000_i1128" DrawAspect="Content" ObjectID="_1667767415" r:id="rId205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максимальный путь.</w:t>
      </w:r>
    </w:p>
    <w:p w14:paraId="05CCA567" w14:textId="4188F002" w:rsidR="00400888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Pr="00CD4C22">
        <w:rPr>
          <w:rFonts w:ascii="Times New Roman" w:hAnsi="Times New Roman" w:cs="Times New Roman"/>
          <w:position w:val="-66"/>
          <w:sz w:val="24"/>
          <w:szCs w:val="24"/>
        </w:rPr>
        <w:object w:dxaOrig="3500" w:dyaOrig="1440" w14:anchorId="176DEB4F">
          <v:shape id="_x0000_i1129" type="#_x0000_t75" style="width:175pt;height:1in" o:ole="">
            <v:imagedata r:id="rId206" o:title=""/>
          </v:shape>
          <o:OLEObject Type="Embed" ProgID="Equation.DSMT4" ShapeID="_x0000_i1129" DrawAspect="Content" ObjectID="_1667767416" r:id="rId207"/>
        </w:object>
      </w:r>
    </w:p>
    <w:p w14:paraId="1D023F22" w14:textId="07124A18" w:rsidR="00400888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="00C247EB"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00F047E1">
          <v:shape id="_x0000_i1130" type="#_x0000_t75" style="width:37pt;height:18.5pt" o:ole="">
            <v:imagedata r:id="rId208" o:title=""/>
          </v:shape>
          <o:OLEObject Type="Embed" ProgID="Equation.DSMT4" ShapeID="_x0000_i1130" DrawAspect="Content" ObjectID="_1667767417" r:id="rId209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максимальный путь.</w:t>
      </w:r>
    </w:p>
    <w:p w14:paraId="74E75DB6" w14:textId="6EDFD500" w:rsidR="00C247EB" w:rsidRPr="00CD4C22" w:rsidRDefault="00C247E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30"/>
          <w:sz w:val="24"/>
          <w:szCs w:val="24"/>
        </w:rPr>
        <w:object w:dxaOrig="3400" w:dyaOrig="720" w14:anchorId="7B4D8B96">
          <v:shape id="_x0000_i1131" type="#_x0000_t75" style="width:170pt;height:36pt" o:ole="">
            <v:imagedata r:id="rId210" o:title=""/>
          </v:shape>
          <o:OLEObject Type="Embed" ProgID="Equation.DSMT4" ShapeID="_x0000_i1131" DrawAspect="Content" ObjectID="_1667767418" r:id="rId211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030B92" w14:textId="0C3DF528" w:rsidR="00C247EB" w:rsidRPr="00CD4C22" w:rsidRDefault="00C247E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44831C74">
          <v:shape id="_x0000_i1132" type="#_x0000_t75" style="width:37pt;height:18.5pt" o:ole="">
            <v:imagedata r:id="rId212" o:title=""/>
          </v:shape>
          <o:OLEObject Type="Embed" ProgID="Equation.DSMT4" ShapeID="_x0000_i1132" DrawAspect="Content" ObjectID="_1667767419" r:id="rId213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максимальный путь.</w:t>
      </w:r>
    </w:p>
    <w:p w14:paraId="608E7ABE" w14:textId="224F3852" w:rsidR="00C247EB" w:rsidRPr="00CD4C22" w:rsidRDefault="00C247E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30"/>
          <w:sz w:val="24"/>
          <w:szCs w:val="24"/>
        </w:rPr>
        <w:object w:dxaOrig="3120" w:dyaOrig="720" w14:anchorId="1343A99F">
          <v:shape id="_x0000_i1133" type="#_x0000_t75" style="width:156pt;height:36pt" o:ole="">
            <v:imagedata r:id="rId214" o:title=""/>
          </v:shape>
          <o:OLEObject Type="Embed" ProgID="Equation.DSMT4" ShapeID="_x0000_i1133" DrawAspect="Content" ObjectID="_1667767420" r:id="rId215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07AB9B" w14:textId="37A23FBB" w:rsidR="00C247EB" w:rsidRPr="00CD4C22" w:rsidRDefault="00C247E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ключаем дугу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1297B1D9">
          <v:shape id="_x0000_i1134" type="#_x0000_t75" style="width:36pt;height:18.5pt" o:ole="">
            <v:imagedata r:id="rId216" o:title=""/>
          </v:shape>
          <o:OLEObject Type="Embed" ProgID="Equation.DSMT4" ShapeID="_x0000_i1134" DrawAspect="Content" ObjectID="_1667767421" r:id="rId217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в максимальный путь.</w:t>
      </w:r>
    </w:p>
    <w:p w14:paraId="48F90B21" w14:textId="36C3576E" w:rsidR="00C247EB" w:rsidRPr="00CD4C22" w:rsidRDefault="00C247E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скомый максимальный путь:</w:t>
      </w:r>
    </w:p>
    <w:p w14:paraId="3CB808D8" w14:textId="50439D60" w:rsidR="00400888" w:rsidRPr="00CD4C22" w:rsidRDefault="00C247EB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4900" w:dyaOrig="360" w14:anchorId="2FD9D154">
          <v:shape id="_x0000_i1135" type="#_x0000_t75" style="width:245pt;height:18.5pt" o:ole="">
            <v:imagedata r:id="rId218" o:title=""/>
          </v:shape>
          <o:OLEObject Type="Embed" ProgID="Equation.DSMT4" ShapeID="_x0000_i1135" DrawAspect="Content" ObjectID="_1667767422" r:id="rId219"/>
        </w:object>
      </w:r>
    </w:p>
    <w:p w14:paraId="05C1F840" w14:textId="7D5D55D6" w:rsidR="00400888" w:rsidRPr="00CD4C22" w:rsidRDefault="00400888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4E4E05AB" w14:textId="77777777" w:rsidR="008B3A68" w:rsidRPr="00CD4C22" w:rsidRDefault="008B3A68" w:rsidP="00CD4C22">
      <w:pPr>
        <w:pStyle w:val="a4"/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6B0E6C0" w14:textId="77777777" w:rsidR="00B72FA0" w:rsidRDefault="00B72FA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223C41D2" w14:textId="3B2E9FB0" w:rsidR="008B3A68" w:rsidRPr="00CD4C22" w:rsidRDefault="008B3A68" w:rsidP="00CD4C2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D4C2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5. </w:t>
      </w:r>
      <w:r w:rsidRPr="00CD4C2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ля графа </w:t>
      </w:r>
      <w:r w:rsidRPr="00CD4C2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eastAsia="ru-RU"/>
        </w:rPr>
        <w:object w:dxaOrig="260" w:dyaOrig="290" w14:anchorId="048F2C3D">
          <v:shape id="_x0000_i1136" type="#_x0000_t75" style="width:13pt;height:14.5pt" o:ole="">
            <v:imagedata r:id="rId220" o:title=""/>
          </v:shape>
          <o:OLEObject Type="Embed" ProgID="Equation.3" ShapeID="_x0000_i1136" DrawAspect="Content" ObjectID="_1667767423" r:id="rId221"/>
        </w:object>
      </w:r>
      <w:r w:rsidRPr="00CD4C2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заданного матрицей весов, построить минимальный по весу остов </w:t>
      </w:r>
      <w:r w:rsidRPr="00CD4C2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eastAsia="ru-RU"/>
        </w:rPr>
        <w:object w:dxaOrig="320" w:dyaOrig="320" w14:anchorId="03A0CCF9">
          <v:shape id="_x0000_i1137" type="#_x0000_t75" style="width:16pt;height:16pt" o:ole="">
            <v:imagedata r:id="rId222" o:title=""/>
          </v:shape>
          <o:OLEObject Type="Embed" ProgID="Equation.3" ShapeID="_x0000_i1137" DrawAspect="Content" ObjectID="_1667767424" r:id="rId223"/>
        </w:object>
      </w:r>
      <w:r w:rsidRPr="00CD4C2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найти его вес </w:t>
      </w:r>
      <w:r w:rsidRPr="00CD4C22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ru-RU"/>
        </w:rPr>
        <w:object w:dxaOrig="620" w:dyaOrig="360" w14:anchorId="4AE41165">
          <v:shape id="_x0000_i1138" type="#_x0000_t75" style="width:31pt;height:18.5pt" o:ole="">
            <v:imagedata r:id="rId224" o:title=""/>
          </v:shape>
          <o:OLEObject Type="Embed" ProgID="Equation.3" ShapeID="_x0000_i1138" DrawAspect="Content" ObjectID="_1667767425" r:id="rId225"/>
        </w:object>
      </w:r>
      <w:r w:rsidRPr="00CD4C2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7CB5E0D0" w14:textId="068DB42D" w:rsidR="008B3A68" w:rsidRPr="00CD4C22" w:rsidRDefault="008B3A68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14) </w:t>
      </w:r>
      <w:r w:rsidRPr="00CD4C22">
        <w:rPr>
          <w:rFonts w:ascii="Times New Roman" w:hAnsi="Times New Roman" w:cs="Times New Roman"/>
          <w:position w:val="-138"/>
          <w:sz w:val="24"/>
          <w:szCs w:val="24"/>
        </w:rPr>
        <w:object w:dxaOrig="2660" w:dyaOrig="2130" w14:anchorId="2A7C3E96">
          <v:shape id="_x0000_i1139" type="#_x0000_t75" style="width:133pt;height:106.5pt" o:ole="">
            <v:imagedata r:id="rId226" o:title=""/>
          </v:shape>
          <o:OLEObject Type="Embed" ProgID="Equation.3" ShapeID="_x0000_i1139" DrawAspect="Content" ObjectID="_1667767426" r:id="rId227"/>
        </w:object>
      </w:r>
    </w:p>
    <w:p w14:paraId="0545E437" w14:textId="6B02CEB4" w:rsidR="00CA4C04" w:rsidRPr="00CD4C22" w:rsidRDefault="00CA4C04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Постоим граф по матрице весов:</w:t>
      </w:r>
    </w:p>
    <w:p w14:paraId="3F1F9DAB" w14:textId="47499CDC" w:rsidR="00F3502F" w:rsidRPr="00CD4C22" w:rsidRDefault="00CA4C04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CC6420" wp14:editId="2C4BC48A">
            <wp:extent cx="2000250" cy="4536392"/>
            <wp:effectExtent l="0" t="0" r="0" b="0"/>
            <wp:docPr id="8" name="Рисунок 8" descr="C:\Users\MrAnderson\Downloads\graphviz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C:\Users\MrAnderson\Downloads\graphviz (1)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104" cy="4540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7D415" w14:textId="0D0774B6" w:rsidR="00B07A20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Для нахождения </w:t>
      </w:r>
      <w:r w:rsidR="000820E3" w:rsidRPr="00CD4C22">
        <w:rPr>
          <w:rFonts w:ascii="Times New Roman" w:hAnsi="Times New Roman" w:cs="Times New Roman"/>
          <w:sz w:val="24"/>
          <w:szCs w:val="24"/>
        </w:rPr>
        <w:t>минимального по весу</w:t>
      </w:r>
      <w:r w:rsidRPr="00CD4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D4C22">
        <w:rPr>
          <w:rFonts w:ascii="Times New Roman" w:hAnsi="Times New Roman" w:cs="Times New Roman"/>
          <w:sz w:val="24"/>
          <w:szCs w:val="24"/>
        </w:rPr>
        <w:t>остовного</w:t>
      </w:r>
      <w:proofErr w:type="spellEnd"/>
      <w:r w:rsidRPr="00CD4C22">
        <w:rPr>
          <w:rFonts w:ascii="Times New Roman" w:hAnsi="Times New Roman" w:cs="Times New Roman"/>
          <w:sz w:val="24"/>
          <w:szCs w:val="24"/>
        </w:rPr>
        <w:t xml:space="preserve"> графа используем алгоритм Прима. </w:t>
      </w:r>
    </w:p>
    <w:p w14:paraId="6081B4D2" w14:textId="0AE1EBD0" w:rsidR="00CA4C04" w:rsidRPr="00CD4C22" w:rsidRDefault="00CA4C04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1AB58F87">
          <v:shape id="_x0000_i1140" type="#_x0000_t75" style="width:13pt;height:16pt" o:ole="">
            <v:imagedata r:id="rId229" o:title=""/>
          </v:shape>
          <o:OLEObject Type="Embed" ProgID="Equation.DSMT4" ShapeID="_x0000_i1140" DrawAspect="Content" ObjectID="_1667767427" r:id="rId230"/>
        </w:object>
      </w:r>
      <w:r w:rsidR="004A4A57" w:rsidRPr="00CD4C22">
        <w:rPr>
          <w:rFonts w:ascii="Times New Roman" w:hAnsi="Times New Roman" w:cs="Times New Roman"/>
          <w:sz w:val="24"/>
          <w:szCs w:val="24"/>
        </w:rPr>
        <w:t>,</w:t>
      </w:r>
      <w:r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E53E914">
          <v:shape id="_x0000_i1141" type="#_x0000_t75" style="width:14pt;height:16pt" o:ole="">
            <v:imagedata r:id="rId231" o:title=""/>
          </v:shape>
          <o:OLEObject Type="Embed" ProgID="Equation.DSMT4" ShapeID="_x0000_i1141" DrawAspect="Content" ObjectID="_1667767428" r:id="rId232"/>
        </w:object>
      </w:r>
      <w:r w:rsidRPr="00CD4C22">
        <w:rPr>
          <w:rFonts w:ascii="Times New Roman" w:hAnsi="Times New Roman" w:cs="Times New Roman"/>
          <w:sz w:val="24"/>
          <w:szCs w:val="24"/>
        </w:rPr>
        <w:t>- два непересекающихся подмножества множества вершин</w:t>
      </w:r>
      <w:r w:rsidR="004A4A57"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="004D1815" w:rsidRPr="00CD4C2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954C66D">
          <v:shape id="_x0000_i1142" type="#_x0000_t75" style="width:11pt;height:14pt" o:ole="">
            <v:imagedata r:id="rId233" o:title=""/>
          </v:shape>
          <o:OLEObject Type="Embed" ProgID="Equation.DSMT4" ShapeID="_x0000_i1142" DrawAspect="Content" ObjectID="_1667767429" r:id="rId234"/>
        </w:object>
      </w:r>
      <w:r w:rsidR="004D1815" w:rsidRPr="00CD4C22">
        <w:rPr>
          <w:rFonts w:ascii="Times New Roman" w:hAnsi="Times New Roman" w:cs="Times New Roman"/>
          <w:sz w:val="24"/>
          <w:szCs w:val="24"/>
        </w:rPr>
        <w:t xml:space="preserve"> исходного графа</w:t>
      </w:r>
      <w:r w:rsidR="004A4A57" w:rsidRPr="00CD4C22">
        <w:rPr>
          <w:rFonts w:ascii="Times New Roman" w:hAnsi="Times New Roman" w:cs="Times New Roman"/>
          <w:sz w:val="24"/>
          <w:szCs w:val="24"/>
        </w:rPr>
        <w:t xml:space="preserve">, </w:t>
      </w:r>
      <w:r w:rsidR="001D0759" w:rsidRPr="00CD4C2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206EC197">
          <v:shape id="_x0000_i1143" type="#_x0000_t75" style="width:14pt;height:16pt" o:ole="">
            <v:imagedata r:id="rId235" o:title=""/>
          </v:shape>
          <o:OLEObject Type="Embed" ProgID="Equation.DSMT4" ShapeID="_x0000_i1143" DrawAspect="Content" ObjectID="_1667767430" r:id="rId236"/>
        </w:object>
      </w:r>
      <w:r w:rsidR="004A4A57" w:rsidRPr="00CD4C22">
        <w:rPr>
          <w:rFonts w:ascii="Times New Roman" w:hAnsi="Times New Roman" w:cs="Times New Roman"/>
          <w:sz w:val="24"/>
          <w:szCs w:val="24"/>
        </w:rPr>
        <w:t xml:space="preserve">- множество дуг, составляющих </w:t>
      </w:r>
      <w:proofErr w:type="spellStart"/>
      <w:r w:rsidR="004A4A57" w:rsidRPr="00CD4C22">
        <w:rPr>
          <w:rFonts w:ascii="Times New Roman" w:hAnsi="Times New Roman" w:cs="Times New Roman"/>
          <w:sz w:val="24"/>
          <w:szCs w:val="24"/>
        </w:rPr>
        <w:t>остов</w:t>
      </w:r>
      <w:r w:rsidR="001D0759" w:rsidRPr="00CD4C22">
        <w:rPr>
          <w:rFonts w:ascii="Times New Roman" w:hAnsi="Times New Roman" w:cs="Times New Roman"/>
          <w:sz w:val="24"/>
          <w:szCs w:val="24"/>
        </w:rPr>
        <w:t>ной</w:t>
      </w:r>
      <w:proofErr w:type="spellEnd"/>
      <w:r w:rsidR="001D0759" w:rsidRPr="00CD4C22">
        <w:rPr>
          <w:rFonts w:ascii="Times New Roman" w:hAnsi="Times New Roman" w:cs="Times New Roman"/>
          <w:sz w:val="24"/>
          <w:szCs w:val="24"/>
        </w:rPr>
        <w:t xml:space="preserve"> граф</w:t>
      </w:r>
      <w:r w:rsidRPr="00CD4C22">
        <w:rPr>
          <w:rFonts w:ascii="Times New Roman" w:hAnsi="Times New Roman" w:cs="Times New Roman"/>
          <w:sz w:val="24"/>
          <w:szCs w:val="24"/>
        </w:rPr>
        <w:t>. Тогда:</w:t>
      </w:r>
    </w:p>
    <w:p w14:paraId="2BC3C445" w14:textId="77777777" w:rsidR="004A4A57" w:rsidRPr="00CD4C22" w:rsidRDefault="004A4A57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1.  Установим начальные значения:</w:t>
      </w:r>
    </w:p>
    <w:p w14:paraId="1CDAAF58" w14:textId="4143478D" w:rsidR="00CA4C04" w:rsidRPr="00CD4C22" w:rsidRDefault="001D0759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50"/>
          <w:sz w:val="24"/>
          <w:szCs w:val="24"/>
        </w:rPr>
        <w:object w:dxaOrig="2400" w:dyaOrig="1160" w14:anchorId="2578678D">
          <v:shape id="_x0000_i1144" type="#_x0000_t75" style="width:120pt;height:58pt" o:ole="">
            <v:imagedata r:id="rId237" o:title=""/>
          </v:shape>
          <o:OLEObject Type="Embed" ProgID="Equation.DSMT4" ShapeID="_x0000_i1144" DrawAspect="Content" ObjectID="_1667767431" r:id="rId238"/>
        </w:object>
      </w:r>
    </w:p>
    <w:p w14:paraId="7BCCC893" w14:textId="23348A01" w:rsidR="004A4A57" w:rsidRPr="00CD4C22" w:rsidRDefault="004A4A57" w:rsidP="00D156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lastRenderedPageBreak/>
        <w:t>Итерация 1</w:t>
      </w:r>
    </w:p>
    <w:p w14:paraId="7FD3FF37" w14:textId="343C5A4C" w:rsidR="004A4A57" w:rsidRPr="00CD4C22" w:rsidRDefault="004A4A57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Шаг 2. </w:t>
      </w:r>
      <w:r w:rsidR="006945F0" w:rsidRPr="00CD4C22">
        <w:rPr>
          <w:rFonts w:ascii="Times New Roman" w:hAnsi="Times New Roman" w:cs="Times New Roman"/>
          <w:sz w:val="24"/>
          <w:szCs w:val="24"/>
        </w:rPr>
        <w:t>Найдем минимальное расстояние между множествами и о</w:t>
      </w:r>
      <w:r w:rsidRPr="00CD4C22">
        <w:rPr>
          <w:rFonts w:ascii="Times New Roman" w:hAnsi="Times New Roman" w:cs="Times New Roman"/>
          <w:sz w:val="24"/>
          <w:szCs w:val="24"/>
        </w:rPr>
        <w:t>бновим данные</w:t>
      </w:r>
    </w:p>
    <w:p w14:paraId="0A940E06" w14:textId="646C8327" w:rsidR="004A4A57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90"/>
          <w:sz w:val="24"/>
          <w:szCs w:val="24"/>
        </w:rPr>
        <w:object w:dxaOrig="3960" w:dyaOrig="1980" w14:anchorId="6CEAA90F">
          <v:shape id="_x0000_i1145" type="#_x0000_t75" style="width:198.5pt;height:99pt" o:ole="">
            <v:imagedata r:id="rId239" o:title=""/>
          </v:shape>
          <o:OLEObject Type="Embed" ProgID="Equation.DSMT4" ShapeID="_x0000_i1145" DrawAspect="Content" ObjectID="_1667767432" r:id="rId240"/>
        </w:object>
      </w:r>
    </w:p>
    <w:p w14:paraId="67515D45" w14:textId="0AB255B7" w:rsidR="004A4A57" w:rsidRPr="00CD4C22" w:rsidRDefault="004A4A57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. Проверка на завершение</w:t>
      </w:r>
    </w:p>
    <w:p w14:paraId="768F1269" w14:textId="53E7A0B5" w:rsidR="004A4A57" w:rsidRPr="00CD4C22" w:rsidRDefault="004A4A57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69C24A8A">
          <v:shape id="_x0000_i1146" type="#_x0000_t75" style="width:33.5pt;height:16pt" o:ole="">
            <v:imagedata r:id="rId241" o:title=""/>
          </v:shape>
          <o:OLEObject Type="Embed" ProgID="Equation.DSMT4" ShapeID="_x0000_i1146" DrawAspect="Content" ObjectID="_1667767433" r:id="rId242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переходим на шаг 2.</w:t>
      </w:r>
    </w:p>
    <w:p w14:paraId="403BF49A" w14:textId="23EA5647" w:rsidR="004A4A57" w:rsidRPr="00CD4C22" w:rsidRDefault="004A4A57" w:rsidP="00D156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2</w:t>
      </w:r>
    </w:p>
    <w:p w14:paraId="1FF78A22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Найдем минимальное расстояние между множествами и обновим данные</w:t>
      </w:r>
    </w:p>
    <w:p w14:paraId="09FBA4F0" w14:textId="71FBE63B" w:rsidR="004A4A57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90"/>
          <w:sz w:val="24"/>
          <w:szCs w:val="24"/>
        </w:rPr>
        <w:object w:dxaOrig="3960" w:dyaOrig="1980" w14:anchorId="2BE333A4">
          <v:shape id="_x0000_i1147" type="#_x0000_t75" style="width:198.5pt;height:99pt" o:ole="">
            <v:imagedata r:id="rId243" o:title=""/>
          </v:shape>
          <o:OLEObject Type="Embed" ProgID="Equation.DSMT4" ShapeID="_x0000_i1147" DrawAspect="Content" ObjectID="_1667767434" r:id="rId244"/>
        </w:object>
      </w:r>
    </w:p>
    <w:p w14:paraId="15F33ED1" w14:textId="77777777" w:rsidR="004A4A57" w:rsidRPr="00CD4C22" w:rsidRDefault="004A4A57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. Проверка на завершение</w:t>
      </w:r>
    </w:p>
    <w:p w14:paraId="2FBD912C" w14:textId="77777777" w:rsidR="004A4A57" w:rsidRPr="00CD4C22" w:rsidRDefault="004A4A57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4640D519">
          <v:shape id="_x0000_i1148" type="#_x0000_t75" style="width:33.5pt;height:16pt" o:ole="">
            <v:imagedata r:id="rId241" o:title=""/>
          </v:shape>
          <o:OLEObject Type="Embed" ProgID="Equation.DSMT4" ShapeID="_x0000_i1148" DrawAspect="Content" ObjectID="_1667767435" r:id="rId245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переходим на шаг 2.</w:t>
      </w:r>
    </w:p>
    <w:p w14:paraId="40267018" w14:textId="353EE0A4" w:rsidR="006945F0" w:rsidRPr="00CD4C22" w:rsidRDefault="006945F0" w:rsidP="00D156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3</w:t>
      </w:r>
    </w:p>
    <w:p w14:paraId="42E32B0E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Найдем минимальное расстояние между множествами и обновим данные</w:t>
      </w:r>
    </w:p>
    <w:p w14:paraId="2C987FA5" w14:textId="3BA8B697" w:rsidR="006945F0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90"/>
          <w:sz w:val="24"/>
          <w:szCs w:val="24"/>
        </w:rPr>
        <w:object w:dxaOrig="3960" w:dyaOrig="1980" w14:anchorId="1BCE3646">
          <v:shape id="_x0000_i1149" type="#_x0000_t75" style="width:198.5pt;height:99pt" o:ole="">
            <v:imagedata r:id="rId246" o:title=""/>
          </v:shape>
          <o:OLEObject Type="Embed" ProgID="Equation.DSMT4" ShapeID="_x0000_i1149" DrawAspect="Content" ObjectID="_1667767436" r:id="rId247"/>
        </w:object>
      </w:r>
    </w:p>
    <w:p w14:paraId="7165A64B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. Проверка на завершение</w:t>
      </w:r>
    </w:p>
    <w:p w14:paraId="63A984C7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5104CC82">
          <v:shape id="_x0000_i1150" type="#_x0000_t75" style="width:33.5pt;height:16pt" o:ole="">
            <v:imagedata r:id="rId241" o:title=""/>
          </v:shape>
          <o:OLEObject Type="Embed" ProgID="Equation.DSMT4" ShapeID="_x0000_i1150" DrawAspect="Content" ObjectID="_1667767437" r:id="rId248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переходим на шаг 2.</w:t>
      </w:r>
    </w:p>
    <w:p w14:paraId="1244E666" w14:textId="0BDE83CD" w:rsidR="006945F0" w:rsidRPr="00CD4C22" w:rsidRDefault="006945F0" w:rsidP="00D156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4</w:t>
      </w:r>
    </w:p>
    <w:p w14:paraId="7847A1C1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Найдем минимальное расстояние между множествами и обновим данные</w:t>
      </w:r>
    </w:p>
    <w:p w14:paraId="6F156CFC" w14:textId="7CCCCF9E" w:rsidR="006945F0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90"/>
          <w:sz w:val="24"/>
          <w:szCs w:val="24"/>
        </w:rPr>
        <w:object w:dxaOrig="3960" w:dyaOrig="1980" w14:anchorId="5293522A">
          <v:shape id="_x0000_i1151" type="#_x0000_t75" style="width:198.5pt;height:99pt" o:ole="">
            <v:imagedata r:id="rId249" o:title=""/>
          </v:shape>
          <o:OLEObject Type="Embed" ProgID="Equation.DSMT4" ShapeID="_x0000_i1151" DrawAspect="Content" ObjectID="_1667767438" r:id="rId250"/>
        </w:object>
      </w:r>
    </w:p>
    <w:p w14:paraId="2402F3C3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lastRenderedPageBreak/>
        <w:t>Шаг 3. Проверка на завершение</w:t>
      </w:r>
    </w:p>
    <w:p w14:paraId="204E4F31" w14:textId="77777777" w:rsidR="006945F0" w:rsidRPr="00CD4C22" w:rsidRDefault="006945F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78C4001A">
          <v:shape id="_x0000_i1152" type="#_x0000_t75" style="width:33.5pt;height:16pt" o:ole="">
            <v:imagedata r:id="rId241" o:title=""/>
          </v:shape>
          <o:OLEObject Type="Embed" ProgID="Equation.DSMT4" ShapeID="_x0000_i1152" DrawAspect="Content" ObjectID="_1667767439" r:id="rId251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переходим на шаг 2.</w:t>
      </w:r>
    </w:p>
    <w:p w14:paraId="080EAF13" w14:textId="3EA0C86F" w:rsidR="005E6FAF" w:rsidRPr="00CD4C22" w:rsidRDefault="005E6FAF" w:rsidP="00D156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5</w:t>
      </w:r>
    </w:p>
    <w:p w14:paraId="365F2FA3" w14:textId="77777777" w:rsidR="005E6FAF" w:rsidRPr="00CD4C22" w:rsidRDefault="005E6FAF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Найдем минимальное расстояние между множествами и обновим данные</w:t>
      </w:r>
    </w:p>
    <w:p w14:paraId="7CB361D8" w14:textId="7BDE59BC" w:rsidR="005E6FAF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90"/>
          <w:sz w:val="24"/>
          <w:szCs w:val="24"/>
        </w:rPr>
        <w:object w:dxaOrig="4420" w:dyaOrig="1980" w14:anchorId="1CBDD172">
          <v:shape id="_x0000_i1153" type="#_x0000_t75" style="width:221pt;height:99pt" o:ole="">
            <v:imagedata r:id="rId252" o:title=""/>
          </v:shape>
          <o:OLEObject Type="Embed" ProgID="Equation.DSMT4" ShapeID="_x0000_i1153" DrawAspect="Content" ObjectID="_1667767440" r:id="rId253"/>
        </w:object>
      </w:r>
    </w:p>
    <w:p w14:paraId="08BD8F50" w14:textId="77777777" w:rsidR="005E6FAF" w:rsidRPr="00CD4C22" w:rsidRDefault="005E6FAF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. Проверка на завершение</w:t>
      </w:r>
    </w:p>
    <w:p w14:paraId="6B2F9CA4" w14:textId="77777777" w:rsidR="005E6FAF" w:rsidRPr="00CD4C22" w:rsidRDefault="005E6FAF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3918D0CA">
          <v:shape id="_x0000_i1154" type="#_x0000_t75" style="width:33.5pt;height:16pt" o:ole="">
            <v:imagedata r:id="rId241" o:title=""/>
          </v:shape>
          <o:OLEObject Type="Embed" ProgID="Equation.DSMT4" ShapeID="_x0000_i1154" DrawAspect="Content" ObjectID="_1667767441" r:id="rId254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переходим на шаг 2.</w:t>
      </w:r>
    </w:p>
    <w:p w14:paraId="311D4034" w14:textId="40E8151B" w:rsidR="005E6FAF" w:rsidRPr="00CD4C22" w:rsidRDefault="005E6FAF" w:rsidP="00D156A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Итерация 6</w:t>
      </w:r>
    </w:p>
    <w:p w14:paraId="4A34EB19" w14:textId="77777777" w:rsidR="005E6FAF" w:rsidRPr="00CD4C22" w:rsidRDefault="005E6FAF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2. Найдем минимальное расстояние между множествами и обновим данные</w:t>
      </w:r>
    </w:p>
    <w:p w14:paraId="6B2C009C" w14:textId="76CFFFCC" w:rsidR="005E6FAF" w:rsidRPr="00CD4C22" w:rsidRDefault="00B07A20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90"/>
          <w:sz w:val="24"/>
          <w:szCs w:val="24"/>
        </w:rPr>
        <w:object w:dxaOrig="5179" w:dyaOrig="1980" w14:anchorId="0A8AD18D">
          <v:shape id="_x0000_i1155" type="#_x0000_t75" style="width:259pt;height:99pt" o:ole="">
            <v:imagedata r:id="rId255" o:title=""/>
          </v:shape>
          <o:OLEObject Type="Embed" ProgID="Equation.DSMT4" ShapeID="_x0000_i1155" DrawAspect="Content" ObjectID="_1667767442" r:id="rId256"/>
        </w:object>
      </w:r>
    </w:p>
    <w:p w14:paraId="12205B68" w14:textId="77777777" w:rsidR="005E6FAF" w:rsidRPr="00CD4C22" w:rsidRDefault="005E6FAF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Шаг 3. Проверка на завершение</w:t>
      </w:r>
    </w:p>
    <w:p w14:paraId="02291D45" w14:textId="32495BF1" w:rsidR="006A0562" w:rsidRPr="00CD4C22" w:rsidRDefault="005E6FAF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0A95D51C">
          <v:shape id="_x0000_i1156" type="#_x0000_t75" style="width:33.5pt;height:16pt" o:ole="">
            <v:imagedata r:id="rId257" o:title=""/>
          </v:shape>
          <o:OLEObject Type="Embed" ProgID="Equation.DSMT4" ShapeID="_x0000_i1156" DrawAspect="Content" ObjectID="_1667767443" r:id="rId258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="006A0562" w:rsidRPr="00CD4C22">
        <w:rPr>
          <w:rFonts w:ascii="Times New Roman" w:hAnsi="Times New Roman" w:cs="Times New Roman"/>
          <w:sz w:val="24"/>
          <w:szCs w:val="24"/>
        </w:rPr>
        <w:t>- завершить выполнение</w:t>
      </w:r>
    </w:p>
    <w:p w14:paraId="43590172" w14:textId="3608A1AF" w:rsidR="006A0562" w:rsidRPr="00CD4C22" w:rsidRDefault="006A0562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Найден минимальный </w:t>
      </w:r>
      <w:proofErr w:type="spellStart"/>
      <w:r w:rsidRPr="00CD4C22">
        <w:rPr>
          <w:rFonts w:ascii="Times New Roman" w:hAnsi="Times New Roman" w:cs="Times New Roman"/>
          <w:sz w:val="24"/>
          <w:szCs w:val="24"/>
        </w:rPr>
        <w:t>остовной</w:t>
      </w:r>
      <w:proofErr w:type="spellEnd"/>
      <w:r w:rsidRPr="00CD4C22">
        <w:rPr>
          <w:rFonts w:ascii="Times New Roman" w:hAnsi="Times New Roman" w:cs="Times New Roman"/>
          <w:sz w:val="24"/>
          <w:szCs w:val="24"/>
        </w:rPr>
        <w:t xml:space="preserve"> граф</w:t>
      </w:r>
      <w:r w:rsidR="00C011A1" w:rsidRPr="00CD4C22">
        <w:rPr>
          <w:rFonts w:ascii="Times New Roman" w:hAnsi="Times New Roman" w:cs="Times New Roman"/>
          <w:sz w:val="24"/>
          <w:szCs w:val="24"/>
        </w:rPr>
        <w:t xml:space="preserve"> </w:t>
      </w:r>
      <w:r w:rsidR="00B07A20" w:rsidRPr="00CD4C22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02C1EF9C">
          <v:shape id="_x0000_i1157" type="#_x0000_t75" style="width:61pt;height:18.5pt" o:ole="">
            <v:imagedata r:id="rId259" o:title=""/>
          </v:shape>
          <o:OLEObject Type="Embed" ProgID="Equation.DSMT4" ShapeID="_x0000_i1157" DrawAspect="Content" ObjectID="_1667767444" r:id="rId260"/>
        </w:object>
      </w:r>
      <w:r w:rsidR="00C011A1" w:rsidRPr="00CD4C22">
        <w:rPr>
          <w:rFonts w:ascii="Times New Roman" w:hAnsi="Times New Roman" w:cs="Times New Roman"/>
          <w:sz w:val="24"/>
          <w:szCs w:val="24"/>
        </w:rPr>
        <w:t xml:space="preserve">: </w:t>
      </w:r>
      <w:r w:rsidR="00B07A20" w:rsidRPr="00CD4C22">
        <w:rPr>
          <w:rFonts w:ascii="Times New Roman" w:hAnsi="Times New Roman" w:cs="Times New Roman"/>
          <w:position w:val="-32"/>
          <w:sz w:val="24"/>
          <w:szCs w:val="24"/>
        </w:rPr>
        <w:object w:dxaOrig="5179" w:dyaOrig="760" w14:anchorId="2739DBF8">
          <v:shape id="_x0000_i1158" type="#_x0000_t75" style="width:259pt;height:38pt" o:ole="">
            <v:imagedata r:id="rId261" o:title=""/>
          </v:shape>
          <o:OLEObject Type="Embed" ProgID="Equation.DSMT4" ShapeID="_x0000_i1158" DrawAspect="Content" ObjectID="_1667767445" r:id="rId262"/>
        </w:object>
      </w:r>
    </w:p>
    <w:p w14:paraId="39235D44" w14:textId="2C3264CF" w:rsidR="005E6FAF" w:rsidRPr="00CD4C22" w:rsidRDefault="006A0562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Вес минимального </w:t>
      </w:r>
      <w:proofErr w:type="spellStart"/>
      <w:r w:rsidRPr="00CD4C22">
        <w:rPr>
          <w:rFonts w:ascii="Times New Roman" w:hAnsi="Times New Roman" w:cs="Times New Roman"/>
          <w:sz w:val="24"/>
          <w:szCs w:val="24"/>
        </w:rPr>
        <w:t>остов</w:t>
      </w:r>
      <w:r w:rsidR="001D0759" w:rsidRPr="00CD4C22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="001D0759" w:rsidRPr="00CD4C22">
        <w:rPr>
          <w:rFonts w:ascii="Times New Roman" w:hAnsi="Times New Roman" w:cs="Times New Roman"/>
          <w:sz w:val="24"/>
          <w:szCs w:val="24"/>
        </w:rPr>
        <w:t xml:space="preserve"> графа</w:t>
      </w:r>
      <w:r w:rsidRPr="00CD4C22">
        <w:rPr>
          <w:rFonts w:ascii="Times New Roman" w:hAnsi="Times New Roman" w:cs="Times New Roman"/>
          <w:sz w:val="24"/>
          <w:szCs w:val="24"/>
        </w:rPr>
        <w:t xml:space="preserve">: </w:t>
      </w:r>
      <w:r w:rsidR="001D0759" w:rsidRPr="00CD4C22">
        <w:rPr>
          <w:rFonts w:ascii="Times New Roman" w:hAnsi="Times New Roman" w:cs="Times New Roman"/>
          <w:position w:val="-10"/>
          <w:sz w:val="24"/>
          <w:szCs w:val="24"/>
        </w:rPr>
        <w:object w:dxaOrig="3100" w:dyaOrig="360" w14:anchorId="3D2FDDC8">
          <v:shape id="_x0000_i1159" type="#_x0000_t75" style="width:155pt;height:18.5pt" o:ole="">
            <v:imagedata r:id="rId263" o:title=""/>
          </v:shape>
          <o:OLEObject Type="Embed" ProgID="Equation.DSMT4" ShapeID="_x0000_i1159" DrawAspect="Content" ObjectID="_1667767446" r:id="rId264"/>
        </w:object>
      </w:r>
    </w:p>
    <w:p w14:paraId="6ECECC8A" w14:textId="77777777" w:rsidR="00CA4C04" w:rsidRPr="00CD4C22" w:rsidRDefault="00CA4C04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8055445" w14:textId="77777777" w:rsidR="00B72FA0" w:rsidRDefault="00B72FA0">
      <w:pPr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br w:type="page"/>
      </w:r>
    </w:p>
    <w:p w14:paraId="687E8F5C" w14:textId="4B9115FC" w:rsidR="008B3A68" w:rsidRPr="00CD4C22" w:rsidRDefault="008B3A68" w:rsidP="00CD4C22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4C22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6. Для графа </w:t>
      </w:r>
      <w:r w:rsidRPr="00CD4C22">
        <w:rPr>
          <w:rFonts w:ascii="Times New Roman" w:hAnsi="Times New Roman" w:cs="Times New Roman"/>
          <w:sz w:val="24"/>
          <w:szCs w:val="24"/>
          <w:lang w:val="en-US" w:eastAsia="ru-RU"/>
        </w:rPr>
        <w:t>G</w:t>
      </w:r>
      <w:r w:rsidRPr="00CD4C22">
        <w:rPr>
          <w:rFonts w:ascii="Times New Roman" w:hAnsi="Times New Roman" w:cs="Times New Roman"/>
          <w:sz w:val="24"/>
          <w:szCs w:val="24"/>
          <w:lang w:eastAsia="ru-RU"/>
        </w:rPr>
        <w:t xml:space="preserve">, заданного матрицей пропускных способностей дуг, найти максимальный поток от вершины </w:t>
      </w:r>
      <w:r w:rsidRPr="00CD4C22">
        <w:rPr>
          <w:rFonts w:ascii="Times New Roman" w:hAnsi="Times New Roman" w:cs="Times New Roman"/>
          <w:position w:val="-10"/>
          <w:sz w:val="24"/>
          <w:szCs w:val="24"/>
        </w:rPr>
        <w:object w:dxaOrig="600" w:dyaOrig="340" w14:anchorId="7B79D3BC">
          <v:shape id="_x0000_i1160" type="#_x0000_t75" style="width:30pt;height:17pt" o:ole="">
            <v:imagedata r:id="rId77" o:title=""/>
          </v:shape>
          <o:OLEObject Type="Embed" ProgID="Equation.3" ShapeID="_x0000_i1160" DrawAspect="Content" ObjectID="_1667767447" r:id="rId265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до вершины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0BBCCBEF">
          <v:shape id="_x0000_i1161" type="#_x0000_t75" style="width:30pt;height:18.5pt" o:ole="">
            <v:imagedata r:id="rId266" o:title=""/>
          </v:shape>
          <o:OLEObject Type="Embed" ProgID="Equation.3" ShapeID="_x0000_i1161" DrawAspect="Content" ObjectID="_1667767448" r:id="rId267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и указать минимальный разрез, отделяющий </w:t>
      </w: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64E85462">
          <v:shape id="_x0000_i1162" type="#_x0000_t75" style="width:9pt;height:11pt" o:ole="">
            <v:imagedata r:id="rId268" o:title=""/>
          </v:shape>
          <o:OLEObject Type="Embed" ProgID="Equation.3" ShapeID="_x0000_i1162" DrawAspect="Content" ObjectID="_1667767449" r:id="rId269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от </w:t>
      </w:r>
      <w:r w:rsidRPr="00CD4C22">
        <w:rPr>
          <w:rFonts w:ascii="Times New Roman" w:hAnsi="Times New Roman" w:cs="Times New Roman"/>
          <w:position w:val="-6"/>
          <w:sz w:val="24"/>
          <w:szCs w:val="24"/>
        </w:rPr>
        <w:object w:dxaOrig="140" w:dyaOrig="240" w14:anchorId="3FFA1529">
          <v:shape id="_x0000_i1163" type="#_x0000_t75" style="width:7pt;height:12pt" o:ole="">
            <v:imagedata r:id="rId270" o:title=""/>
          </v:shape>
          <o:OLEObject Type="Embed" ProgID="Equation.3" ShapeID="_x0000_i1163" DrawAspect="Content" ObjectID="_1667767450" r:id="rId271"/>
        </w:object>
      </w:r>
      <w:r w:rsidRPr="00CD4C22">
        <w:rPr>
          <w:rFonts w:ascii="Times New Roman" w:hAnsi="Times New Roman" w:cs="Times New Roman"/>
          <w:sz w:val="24"/>
          <w:szCs w:val="24"/>
        </w:rPr>
        <w:t>.</w:t>
      </w:r>
    </w:p>
    <w:p w14:paraId="5A4EA9BE" w14:textId="6E13828E" w:rsidR="008B3A68" w:rsidRPr="00CD4C22" w:rsidRDefault="008B3A68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9) </w:t>
      </w:r>
      <w:r w:rsidRPr="00CD4C22">
        <w:rPr>
          <w:rFonts w:ascii="Times New Roman" w:hAnsi="Times New Roman" w:cs="Times New Roman"/>
          <w:position w:val="-138"/>
          <w:sz w:val="24"/>
          <w:szCs w:val="24"/>
        </w:rPr>
        <w:object w:dxaOrig="2900" w:dyaOrig="2340" w14:anchorId="780A8C66">
          <v:shape id="_x0000_i1164" type="#_x0000_t75" style="width:145pt;height:117pt" o:ole="">
            <v:imagedata r:id="rId272" o:title=""/>
          </v:shape>
          <o:OLEObject Type="Embed" ProgID="Equation.3" ShapeID="_x0000_i1164" DrawAspect="Content" ObjectID="_1667767451" r:id="rId273"/>
        </w:object>
      </w:r>
    </w:p>
    <w:p w14:paraId="7D846B3B" w14:textId="18665C16" w:rsidR="00A7306C" w:rsidRPr="00CD4C22" w:rsidRDefault="00A7306C" w:rsidP="00CD4C2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>Построим граф по матрице пропускных способностей</w:t>
      </w:r>
      <w:r w:rsidR="00436D69" w:rsidRPr="00CD4C22">
        <w:rPr>
          <w:rFonts w:ascii="Times New Roman" w:hAnsi="Times New Roman" w:cs="Times New Roman"/>
          <w:sz w:val="24"/>
          <w:szCs w:val="24"/>
        </w:rPr>
        <w:t>:</w:t>
      </w:r>
    </w:p>
    <w:p w14:paraId="7FF0EA66" w14:textId="084D34F5" w:rsidR="00B34F23" w:rsidRPr="00CD4C22" w:rsidRDefault="000059B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D4C22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EE0215D" wp14:editId="7114D559">
            <wp:extent cx="2438400" cy="5108360"/>
            <wp:effectExtent l="0" t="0" r="0" b="0"/>
            <wp:docPr id="10" name="Рисунок 10" descr="C:\Users\MrAnderson\Downloads\graphviz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C:\Users\MrAnderson\Downloads\graphviz (2).png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937" cy="5130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55214" w14:textId="225A9026" w:rsidR="0049690E" w:rsidRPr="00CD4C22" w:rsidRDefault="0049690E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758D534" w14:textId="607BF2E1" w:rsidR="0049690E" w:rsidRPr="00CD4C22" w:rsidRDefault="00DE6558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Путь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900" w:dyaOrig="380" w14:anchorId="70C535A2">
          <v:shape id="_x0000_i1165" type="#_x0000_t75" style="width:95.5pt;height:19pt" o:ole="">
            <v:imagedata r:id="rId275" o:title=""/>
          </v:shape>
          <o:OLEObject Type="Embed" ProgID="Equation.DSMT4" ShapeID="_x0000_i1165" DrawAspect="Content" ObjectID="_1667767452" r:id="rId276"/>
        </w:object>
      </w:r>
    </w:p>
    <w:p w14:paraId="2269022B" w14:textId="77777777" w:rsidR="00413F67" w:rsidRPr="00CD4C22" w:rsidRDefault="00DE6558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4066999A">
          <v:shape id="_x0000_i1166" type="#_x0000_t75" style="width:84pt;height:16pt" o:ole="">
            <v:imagedata r:id="rId277" o:title=""/>
          </v:shape>
          <o:OLEObject Type="Embed" ProgID="Equation.DSMT4" ShapeID="_x0000_i1166" DrawAspect="Content" ObjectID="_1667767453" r:id="rId278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увеличим поток по этому пути до 6. </w:t>
      </w:r>
    </w:p>
    <w:p w14:paraId="10A6C37C" w14:textId="77777777" w:rsidR="00413F67" w:rsidRPr="00CD4C22" w:rsidRDefault="00DE6558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Ребро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041AA04C">
          <v:shape id="_x0000_i1167" type="#_x0000_t75" style="width:38pt;height:18.5pt" o:ole="">
            <v:imagedata r:id="rId279" o:title=""/>
          </v:shape>
          <o:OLEObject Type="Embed" ProgID="Equation.DSMT4" ShapeID="_x0000_i1167" DrawAspect="Content" ObjectID="_1667767454" r:id="rId28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тановится насыщенным.</w:t>
      </w:r>
      <w:r w:rsidR="00413F67" w:rsidRPr="00CD4C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1E1A69" w14:textId="559F5DCE" w:rsidR="00DE6558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5D98C3A5">
          <v:shape id="_x0000_i1168" type="#_x0000_t75" style="width:79pt;height:18.5pt" o:ole="">
            <v:imagedata r:id="rId281" o:title=""/>
          </v:shape>
          <o:OLEObject Type="Embed" ProgID="Equation.DSMT4" ShapeID="_x0000_i1168" DrawAspect="Content" ObjectID="_1667767455" r:id="rId282"/>
        </w:object>
      </w:r>
    </w:p>
    <w:p w14:paraId="5F07121B" w14:textId="43CACE39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 w14:anchorId="2D4E6F0D">
          <v:shape id="_x0000_i1169" type="#_x0000_t75" style="width:78pt;height:18.5pt" o:ole="">
            <v:imagedata r:id="rId283" o:title=""/>
          </v:shape>
          <o:OLEObject Type="Embed" ProgID="Equation.DSMT4" ShapeID="_x0000_i1169" DrawAspect="Content" ObjectID="_1667767456" r:id="rId284"/>
        </w:object>
      </w:r>
    </w:p>
    <w:p w14:paraId="6078B87F" w14:textId="5DDE81F9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Путь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3000" w:dyaOrig="380" w14:anchorId="761C9853">
          <v:shape id="_x0000_i1170" type="#_x0000_t75" style="width:150pt;height:19pt" o:ole="">
            <v:imagedata r:id="rId285" o:title=""/>
          </v:shape>
          <o:OLEObject Type="Embed" ProgID="Equation.DSMT4" ShapeID="_x0000_i1170" DrawAspect="Content" ObjectID="_1667767457" r:id="rId286"/>
        </w:object>
      </w:r>
    </w:p>
    <w:p w14:paraId="1F47B468" w14:textId="13D0775C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</w:rPr>
        <w:object w:dxaOrig="2340" w:dyaOrig="320" w14:anchorId="212D678F">
          <v:shape id="_x0000_i1171" type="#_x0000_t75" style="width:117pt;height:16pt" o:ole="">
            <v:imagedata r:id="rId287" o:title=""/>
          </v:shape>
          <o:OLEObject Type="Embed" ProgID="Equation.DSMT4" ShapeID="_x0000_i1171" DrawAspect="Content" ObjectID="_1667767458" r:id="rId288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увеличим поток по этому пути до 6. </w:t>
      </w:r>
    </w:p>
    <w:p w14:paraId="2AA98116" w14:textId="77777777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Ребро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65EA993C">
          <v:shape id="_x0000_i1172" type="#_x0000_t75" style="width:36pt;height:18.5pt" o:ole="">
            <v:imagedata r:id="rId289" o:title=""/>
          </v:shape>
          <o:OLEObject Type="Embed" ProgID="Equation.DSMT4" ShapeID="_x0000_i1172" DrawAspect="Content" ObjectID="_1667767459" r:id="rId29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тановится насыщенным. </w:t>
      </w:r>
    </w:p>
    <w:p w14:paraId="43C9FC3D" w14:textId="77777777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 w14:anchorId="7B1D35E5">
          <v:shape id="_x0000_i1173" type="#_x0000_t75" style="width:78pt;height:18.5pt" o:ole="">
            <v:imagedata r:id="rId291" o:title=""/>
          </v:shape>
          <o:OLEObject Type="Embed" ProgID="Equation.DSMT4" ShapeID="_x0000_i1173" DrawAspect="Content" ObjectID="_1667767460" r:id="rId292"/>
        </w:object>
      </w:r>
    </w:p>
    <w:p w14:paraId="268EE953" w14:textId="13533B78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18512E39">
          <v:shape id="_x0000_i1174" type="#_x0000_t75" style="width:80pt;height:18.5pt" o:ole="">
            <v:imagedata r:id="rId293" o:title=""/>
          </v:shape>
          <o:OLEObject Type="Embed" ProgID="Equation.DSMT4" ShapeID="_x0000_i1174" DrawAspect="Content" ObjectID="_1667767461" r:id="rId294"/>
        </w:object>
      </w:r>
    </w:p>
    <w:p w14:paraId="3950A94E" w14:textId="64C5C8A0" w:rsidR="00413F67" w:rsidRPr="00CD4C22" w:rsidRDefault="00413F67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620" w:dyaOrig="360" w14:anchorId="761F0DCA">
          <v:shape id="_x0000_i1175" type="#_x0000_t75" style="width:81pt;height:18.5pt" o:ole="">
            <v:imagedata r:id="rId295" o:title=""/>
          </v:shape>
          <o:OLEObject Type="Embed" ProgID="Equation.DSMT4" ShapeID="_x0000_i1175" DrawAspect="Content" ObjectID="_1667767462" r:id="rId296"/>
        </w:object>
      </w:r>
    </w:p>
    <w:p w14:paraId="0E43A175" w14:textId="2377553F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Путь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939" w:dyaOrig="380" w14:anchorId="4B0A4213">
          <v:shape id="_x0000_i1176" type="#_x0000_t75" style="width:97pt;height:19pt" o:ole="">
            <v:imagedata r:id="rId297" o:title=""/>
          </v:shape>
          <o:OLEObject Type="Embed" ProgID="Equation.DSMT4" ShapeID="_x0000_i1176" DrawAspect="Content" ObjectID="_1667767463" r:id="rId298"/>
        </w:object>
      </w:r>
    </w:p>
    <w:p w14:paraId="5395B622" w14:textId="40256397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6395AED6">
          <v:shape id="_x0000_i1177" type="#_x0000_t75" style="width:87pt;height:16pt" o:ole="">
            <v:imagedata r:id="rId299" o:title=""/>
          </v:shape>
          <o:OLEObject Type="Embed" ProgID="Equation.DSMT4" ShapeID="_x0000_i1177" DrawAspect="Content" ObjectID="_1667767464" r:id="rId30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увеличим поток по этому пути до 6. </w:t>
      </w:r>
    </w:p>
    <w:p w14:paraId="31790BC5" w14:textId="6E9F4195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Ребро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00614314">
          <v:shape id="_x0000_i1178" type="#_x0000_t75" style="width:36pt;height:18.5pt" o:ole="">
            <v:imagedata r:id="rId301" o:title=""/>
          </v:shape>
          <o:OLEObject Type="Embed" ProgID="Equation.DSMT4" ShapeID="_x0000_i1178" DrawAspect="Content" ObjectID="_1667767465" r:id="rId302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тановится насыщенным. </w:t>
      </w:r>
    </w:p>
    <w:p w14:paraId="0BC5611B" w14:textId="4213279D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520" w:dyaOrig="360" w14:anchorId="2E5708FE">
          <v:shape id="_x0000_i1179" type="#_x0000_t75" style="width:76pt;height:18.5pt" o:ole="">
            <v:imagedata r:id="rId303" o:title=""/>
          </v:shape>
          <o:OLEObject Type="Embed" ProgID="Equation.DSMT4" ShapeID="_x0000_i1179" DrawAspect="Content" ObjectID="_1667767466" r:id="rId304"/>
        </w:object>
      </w:r>
    </w:p>
    <w:p w14:paraId="2E2B08CC" w14:textId="7DF83010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660" w:dyaOrig="360" w14:anchorId="5C00D0FD">
          <v:shape id="_x0000_i1180" type="#_x0000_t75" style="width:83pt;height:18.5pt" o:ole="">
            <v:imagedata r:id="rId305" o:title=""/>
          </v:shape>
          <o:OLEObject Type="Embed" ProgID="Equation.DSMT4" ShapeID="_x0000_i1180" DrawAspect="Content" ObjectID="_1667767467" r:id="rId306"/>
        </w:object>
      </w:r>
    </w:p>
    <w:p w14:paraId="68BB63F3" w14:textId="79177F27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Путь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2100" w:dyaOrig="380" w14:anchorId="2B1A3495">
          <v:shape id="_x0000_i1181" type="#_x0000_t75" style="width:105pt;height:19pt" o:ole="">
            <v:imagedata r:id="rId307" o:title=""/>
          </v:shape>
          <o:OLEObject Type="Embed" ProgID="Equation.DSMT4" ShapeID="_x0000_i1181" DrawAspect="Content" ObjectID="_1667767468" r:id="rId308"/>
        </w:object>
      </w:r>
    </w:p>
    <w:p w14:paraId="77F646A7" w14:textId="73AB3337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0"/>
          <w:sz w:val="24"/>
          <w:szCs w:val="24"/>
        </w:rPr>
        <w:object w:dxaOrig="2040" w:dyaOrig="320" w14:anchorId="27600382">
          <v:shape id="_x0000_i1182" type="#_x0000_t75" style="width:102pt;height:16pt" o:ole="">
            <v:imagedata r:id="rId309" o:title=""/>
          </v:shape>
          <o:OLEObject Type="Embed" ProgID="Equation.DSMT4" ShapeID="_x0000_i1182" DrawAspect="Content" ObjectID="_1667767469" r:id="rId310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- увеличим поток по этому пути до 6. </w:t>
      </w:r>
    </w:p>
    <w:p w14:paraId="3E016BA8" w14:textId="7C9D0921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Ребро </w:t>
      </w: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297361BA">
          <v:shape id="_x0000_i1183" type="#_x0000_t75" style="width:36pt;height:18.5pt" o:ole="">
            <v:imagedata r:id="rId311" o:title=""/>
          </v:shape>
          <o:OLEObject Type="Embed" ProgID="Equation.DSMT4" ShapeID="_x0000_i1183" DrawAspect="Content" ObjectID="_1667767470" r:id="rId312"/>
        </w:object>
      </w:r>
      <w:r w:rsidRPr="00CD4C22">
        <w:rPr>
          <w:rFonts w:ascii="Times New Roman" w:hAnsi="Times New Roman" w:cs="Times New Roman"/>
          <w:sz w:val="24"/>
          <w:szCs w:val="24"/>
        </w:rPr>
        <w:t xml:space="preserve"> становится насыщенным. </w:t>
      </w:r>
    </w:p>
    <w:p w14:paraId="578BD097" w14:textId="3974CE1A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540" w:dyaOrig="360" w14:anchorId="4A78EBB2">
          <v:shape id="_x0000_i1184" type="#_x0000_t75" style="width:77pt;height:18.5pt" o:ole="">
            <v:imagedata r:id="rId313" o:title=""/>
          </v:shape>
          <o:OLEObject Type="Embed" ProgID="Equation.DSMT4" ShapeID="_x0000_i1184" DrawAspect="Content" ObjectID="_1667767471" r:id="rId314"/>
        </w:object>
      </w:r>
    </w:p>
    <w:p w14:paraId="29CE126A" w14:textId="3EA75297" w:rsidR="00A83539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position w:val="-12"/>
          <w:sz w:val="24"/>
          <w:szCs w:val="24"/>
        </w:rPr>
        <w:object w:dxaOrig="1760" w:dyaOrig="360" w14:anchorId="1BF6DE50">
          <v:shape id="_x0000_i1185" type="#_x0000_t75" style="width:88pt;height:18.5pt" o:ole="">
            <v:imagedata r:id="rId315" o:title=""/>
          </v:shape>
          <o:OLEObject Type="Embed" ProgID="Equation.DSMT4" ShapeID="_x0000_i1185" DrawAspect="Content" ObjectID="_1667767472" r:id="rId316"/>
        </w:object>
      </w:r>
    </w:p>
    <w:p w14:paraId="3EF67415" w14:textId="5F7BDB8C" w:rsidR="00360453" w:rsidRPr="00CD4C22" w:rsidRDefault="00A83539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sz w:val="24"/>
          <w:szCs w:val="24"/>
        </w:rPr>
        <w:t xml:space="preserve">Больше путей нет. Поток максимален. </w:t>
      </w:r>
      <w:r w:rsidR="008F75EE" w:rsidRPr="00CD4C22">
        <w:rPr>
          <w:rFonts w:ascii="Times New Roman" w:hAnsi="Times New Roman" w:cs="Times New Roman"/>
          <w:sz w:val="24"/>
          <w:szCs w:val="24"/>
        </w:rPr>
        <w:t xml:space="preserve">Сделаем разрез вокруг </w:t>
      </w:r>
      <w:r w:rsidR="008F75EE" w:rsidRPr="00CD4C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AFF5988">
          <v:shape id="_x0000_i1186" type="#_x0000_t75" style="width:13pt;height:18.5pt" o:ole="">
            <v:imagedata r:id="rId317" o:title=""/>
          </v:shape>
          <o:OLEObject Type="Embed" ProgID="Equation.DSMT4" ShapeID="_x0000_i1186" DrawAspect="Content" ObjectID="_1667767473" r:id="rId318"/>
        </w:object>
      </w:r>
      <w:r w:rsidR="008F75EE" w:rsidRPr="00CD4C22">
        <w:rPr>
          <w:rFonts w:ascii="Times New Roman" w:hAnsi="Times New Roman" w:cs="Times New Roman"/>
          <w:sz w:val="24"/>
          <w:szCs w:val="24"/>
        </w:rPr>
        <w:t xml:space="preserve"> и найдем его величину – 9 + 7 + 8 = 24</w:t>
      </w:r>
      <w:r w:rsidR="00D56C08">
        <w:rPr>
          <w:rFonts w:ascii="Times New Roman" w:hAnsi="Times New Roman" w:cs="Times New Roman"/>
          <w:sz w:val="24"/>
          <w:szCs w:val="24"/>
        </w:rPr>
        <w:t>. Минимальный размер показан на ри</w:t>
      </w:r>
      <w:bookmarkStart w:id="0" w:name="_GoBack"/>
      <w:bookmarkEnd w:id="0"/>
      <w:r w:rsidR="00D56C08">
        <w:rPr>
          <w:rFonts w:ascii="Times New Roman" w:hAnsi="Times New Roman" w:cs="Times New Roman"/>
          <w:sz w:val="24"/>
          <w:szCs w:val="24"/>
        </w:rPr>
        <w:t>сунке ниже.</w:t>
      </w:r>
    </w:p>
    <w:p w14:paraId="341830D7" w14:textId="293935AF" w:rsidR="00A83539" w:rsidRPr="00CD4C22" w:rsidRDefault="00D156AD" w:rsidP="00CD4C22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D4C22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80A7BF" wp14:editId="03DF825F">
                <wp:simplePos x="0" y="0"/>
                <wp:positionH relativeFrom="column">
                  <wp:posOffset>1649534</wp:posOffset>
                </wp:positionH>
                <wp:positionV relativeFrom="paragraph">
                  <wp:posOffset>210722</wp:posOffset>
                </wp:positionV>
                <wp:extent cx="1339850" cy="762000"/>
                <wp:effectExtent l="0" t="76200" r="0" b="133350"/>
                <wp:wrapNone/>
                <wp:docPr id="5" name="Полилиния: фигура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13914">
                          <a:off x="0" y="0"/>
                          <a:ext cx="1339850" cy="762000"/>
                        </a:xfrm>
                        <a:custGeom>
                          <a:avLst/>
                          <a:gdLst>
                            <a:gd name="connsiteX0" fmla="*/ 1274776 w 1435713"/>
                            <a:gd name="connsiteY0" fmla="*/ 0 h 670950"/>
                            <a:gd name="connsiteX1" fmla="*/ 1357326 w 1435713"/>
                            <a:gd name="connsiteY1" fmla="*/ 603250 h 670950"/>
                            <a:gd name="connsiteX2" fmla="*/ 296876 w 1435713"/>
                            <a:gd name="connsiteY2" fmla="*/ 603250 h 670950"/>
                            <a:gd name="connsiteX3" fmla="*/ 23826 w 1435713"/>
                            <a:gd name="connsiteY3" fmla="*/ 127000 h 670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435713" h="670950">
                              <a:moveTo>
                                <a:pt x="1274776" y="0"/>
                              </a:moveTo>
                              <a:cubicBezTo>
                                <a:pt x="1397542" y="251354"/>
                                <a:pt x="1520309" y="502708"/>
                                <a:pt x="1357326" y="603250"/>
                              </a:cubicBezTo>
                              <a:cubicBezTo>
                                <a:pt x="1194343" y="703792"/>
                                <a:pt x="519126" y="682625"/>
                                <a:pt x="296876" y="603250"/>
                              </a:cubicBezTo>
                              <a:cubicBezTo>
                                <a:pt x="74626" y="523875"/>
                                <a:pt x="-56607" y="185208"/>
                                <a:pt x="23826" y="127000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CE9396" id="Полилиния: фигура 5" o:spid="_x0000_s1026" style="position:absolute;margin-left:129.9pt;margin-top:16.6pt;width:105.5pt;height:60pt;rotation:1216691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35713,670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" path="m1274776,v122766,251354,245533,502708,82550,603250c1194343,703792,519126,682625,296876,603250,74626,523875,-56607,185208,23826,127000e" filled="f" strokecolor="#1f3763 [1604]" strokeweight="1pt">
                <v:stroke joinstyle="miter"/>
                <v:path arrowok="t" o:connecttype="custom" o:connectlocs="1189659,0;1266697,685113;277053,685113;22235,144234" o:connectangles="0,0,0,0"/>
              </v:shape>
            </w:pict>
          </mc:Fallback>
        </mc:AlternateContent>
      </w:r>
      <w:r w:rsidR="00360453" w:rsidRPr="00CD4C2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24FB15" wp14:editId="1F153F34">
                <wp:simplePos x="0" y="0"/>
                <wp:positionH relativeFrom="margin">
                  <wp:posOffset>2865023</wp:posOffset>
                </wp:positionH>
                <wp:positionV relativeFrom="paragraph">
                  <wp:posOffset>310369</wp:posOffset>
                </wp:positionV>
                <wp:extent cx="914400" cy="304800"/>
                <wp:effectExtent l="0" t="0" r="0" b="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B69E3B" w14:textId="760AA220" w:rsidR="00360453" w:rsidRDefault="00360453">
                            <w:r>
                              <w:t>разре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24FB15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6" type="#_x0000_t202" style="position:absolute;left:0;text-align:left;margin-left:225.6pt;margin-top:24.45pt;width:1in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" filled="f" stroked="f" strokeweight=".5pt">
                <v:textbox>
                  <w:txbxContent>
                    <w:p w14:paraId="36B69E3B" w14:textId="760AA220" w:rsidR="00360453" w:rsidRDefault="00360453">
                      <w:r>
                        <w:t>разрез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60453" w:rsidRPr="00CD4C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9F7F25" wp14:editId="71AF7D60">
            <wp:extent cx="4037428" cy="7412983"/>
            <wp:effectExtent l="0" t="0" r="1270" b="0"/>
            <wp:docPr id="1" name="Рисунок 1" descr="C:\Users\MrAnderson\Downloads\graphviz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MrAnderson\Downloads\graphviz (3).png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851" cy="7459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2D1B01" w14:textId="09609021" w:rsidR="00413F67" w:rsidRPr="00CD4C22" w:rsidRDefault="00413F67" w:rsidP="0049690E">
      <w:pPr>
        <w:pStyle w:val="a3"/>
        <w:rPr>
          <w:rFonts w:ascii="Times New Roman" w:hAnsi="Times New Roman" w:cs="Times New Roman"/>
          <w:sz w:val="24"/>
          <w:szCs w:val="24"/>
        </w:rPr>
      </w:pPr>
    </w:p>
    <w:sectPr w:rsidR="00413F67" w:rsidRPr="00CD4C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9E3169"/>
    <w:multiLevelType w:val="hybridMultilevel"/>
    <w:tmpl w:val="E5ACB0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C52BFE"/>
    <w:multiLevelType w:val="hybridMultilevel"/>
    <w:tmpl w:val="BDCA7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9C45E7"/>
    <w:multiLevelType w:val="hybridMultilevel"/>
    <w:tmpl w:val="70B40E3E"/>
    <w:lvl w:ilvl="0" w:tplc="DA5EF0B2">
      <w:start w:val="1"/>
      <w:numFmt w:val="decimal"/>
      <w:lvlText w:val="%1)"/>
      <w:lvlJc w:val="left"/>
      <w:pPr>
        <w:ind w:left="731" w:hanging="360"/>
      </w:pPr>
      <w:rPr>
        <w:rFonts w:ascii="Times New Roman" w:eastAsia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ind w:left="6491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06E9"/>
    <w:rsid w:val="000034AE"/>
    <w:rsid w:val="000059B7"/>
    <w:rsid w:val="00016A86"/>
    <w:rsid w:val="0006700A"/>
    <w:rsid w:val="000820E3"/>
    <w:rsid w:val="00086649"/>
    <w:rsid w:val="000B12F5"/>
    <w:rsid w:val="000C379B"/>
    <w:rsid w:val="001716FD"/>
    <w:rsid w:val="00183933"/>
    <w:rsid w:val="00186E64"/>
    <w:rsid w:val="001A064B"/>
    <w:rsid w:val="001A4C52"/>
    <w:rsid w:val="001B014B"/>
    <w:rsid w:val="001D0759"/>
    <w:rsid w:val="001E42B3"/>
    <w:rsid w:val="002E56CE"/>
    <w:rsid w:val="003013C7"/>
    <w:rsid w:val="0032160D"/>
    <w:rsid w:val="00323353"/>
    <w:rsid w:val="00360453"/>
    <w:rsid w:val="00392AE6"/>
    <w:rsid w:val="003F1B41"/>
    <w:rsid w:val="00400888"/>
    <w:rsid w:val="00413F67"/>
    <w:rsid w:val="00436D69"/>
    <w:rsid w:val="0049690E"/>
    <w:rsid w:val="004A3B73"/>
    <w:rsid w:val="004A4A57"/>
    <w:rsid w:val="004C4EB0"/>
    <w:rsid w:val="004D1815"/>
    <w:rsid w:val="005D1A5D"/>
    <w:rsid w:val="005D4E0E"/>
    <w:rsid w:val="005E443E"/>
    <w:rsid w:val="005E6FAF"/>
    <w:rsid w:val="0063496E"/>
    <w:rsid w:val="00661450"/>
    <w:rsid w:val="006945F0"/>
    <w:rsid w:val="006A0562"/>
    <w:rsid w:val="00716572"/>
    <w:rsid w:val="0079673B"/>
    <w:rsid w:val="007D202A"/>
    <w:rsid w:val="008404C3"/>
    <w:rsid w:val="00881EC7"/>
    <w:rsid w:val="00882B46"/>
    <w:rsid w:val="008955DA"/>
    <w:rsid w:val="00897DBA"/>
    <w:rsid w:val="008B3A68"/>
    <w:rsid w:val="008F75EE"/>
    <w:rsid w:val="00962A2F"/>
    <w:rsid w:val="00A273BB"/>
    <w:rsid w:val="00A37577"/>
    <w:rsid w:val="00A7306C"/>
    <w:rsid w:val="00A83539"/>
    <w:rsid w:val="00AE18C7"/>
    <w:rsid w:val="00AE71FA"/>
    <w:rsid w:val="00AF726D"/>
    <w:rsid w:val="00B07A20"/>
    <w:rsid w:val="00B20D47"/>
    <w:rsid w:val="00B33C83"/>
    <w:rsid w:val="00B34F23"/>
    <w:rsid w:val="00B72FA0"/>
    <w:rsid w:val="00B81F5E"/>
    <w:rsid w:val="00BC694B"/>
    <w:rsid w:val="00C011A1"/>
    <w:rsid w:val="00C116F0"/>
    <w:rsid w:val="00C1633E"/>
    <w:rsid w:val="00C224EA"/>
    <w:rsid w:val="00C247EB"/>
    <w:rsid w:val="00CA4C04"/>
    <w:rsid w:val="00CC5008"/>
    <w:rsid w:val="00CD2DAF"/>
    <w:rsid w:val="00CD4C22"/>
    <w:rsid w:val="00D156AD"/>
    <w:rsid w:val="00D306E9"/>
    <w:rsid w:val="00D31B1C"/>
    <w:rsid w:val="00D56C08"/>
    <w:rsid w:val="00D606DF"/>
    <w:rsid w:val="00D93919"/>
    <w:rsid w:val="00DC1CA3"/>
    <w:rsid w:val="00DE6558"/>
    <w:rsid w:val="00DF31B0"/>
    <w:rsid w:val="00E1282B"/>
    <w:rsid w:val="00E13666"/>
    <w:rsid w:val="00E45543"/>
    <w:rsid w:val="00ED55B3"/>
    <w:rsid w:val="00EE5027"/>
    <w:rsid w:val="00F3502F"/>
    <w:rsid w:val="00F51055"/>
    <w:rsid w:val="00FE3F47"/>
    <w:rsid w:val="00FF7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05952A"/>
  <w15:chartTrackingRefBased/>
  <w15:docId w15:val="{E6B544BA-1810-42E8-958E-84D9943B7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3A68"/>
    <w:pPr>
      <w:ind w:left="720"/>
      <w:contextualSpacing/>
    </w:pPr>
  </w:style>
  <w:style w:type="paragraph" w:styleId="a4">
    <w:name w:val="No Spacing"/>
    <w:uiPriority w:val="1"/>
    <w:qFormat/>
    <w:rsid w:val="008B3A6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891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2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226" Type="http://schemas.openxmlformats.org/officeDocument/2006/relationships/image" Target="media/image107.wmf"/><Relationship Id="rId268" Type="http://schemas.openxmlformats.org/officeDocument/2006/relationships/image" Target="media/image12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279" Type="http://schemas.openxmlformats.org/officeDocument/2006/relationships/image" Target="media/image13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85" Type="http://schemas.openxmlformats.org/officeDocument/2006/relationships/image" Target="media/image40.png"/><Relationship Id="rId150" Type="http://schemas.openxmlformats.org/officeDocument/2006/relationships/oleObject" Target="embeddings/oleObject74.bin"/><Relationship Id="rId192" Type="http://schemas.openxmlformats.org/officeDocument/2006/relationships/image" Target="media/image91.emf"/><Relationship Id="rId206" Type="http://schemas.openxmlformats.org/officeDocument/2006/relationships/image" Target="media/image97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7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172" Type="http://schemas.openxmlformats.org/officeDocument/2006/relationships/image" Target="media/image82.wmf"/><Relationship Id="rId228" Type="http://schemas.openxmlformats.org/officeDocument/2006/relationships/image" Target="media/image108.png"/><Relationship Id="rId281" Type="http://schemas.openxmlformats.org/officeDocument/2006/relationships/image" Target="media/image13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8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1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image" Target="media/image128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4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1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2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png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fontTable" Target="fontTable.xml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321" Type="http://schemas.openxmlformats.org/officeDocument/2006/relationships/theme" Target="theme/theme1.xml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image" Target="media/image148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5.wmf"/><Relationship Id="rId287" Type="http://schemas.openxmlformats.org/officeDocument/2006/relationships/image" Target="media/image136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2.wmf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193" Type="http://schemas.openxmlformats.org/officeDocument/2006/relationships/package" Target="embeddings/Microsoft_Visio_Drawing.vsdx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F223EE-B2E1-4202-B921-9B1F0BE78C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7</TotalTime>
  <Pages>14</Pages>
  <Words>1605</Words>
  <Characters>9150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дреев</dc:creator>
  <cp:keywords/>
  <dc:description/>
  <cp:lastModifiedBy>Дмитрий Андреев</cp:lastModifiedBy>
  <cp:revision>49</cp:revision>
  <dcterms:created xsi:type="dcterms:W3CDTF">2020-11-21T11:14:00Z</dcterms:created>
  <dcterms:modified xsi:type="dcterms:W3CDTF">2020-11-24T20:53:00Z</dcterms:modified>
</cp:coreProperties>
</file>